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4312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2261"/>
        <w:gridCol w:w="5644"/>
        <w:gridCol w:w="6407"/>
      </w:tblGrid>
      <w:tr w:rsidR="009B0EA9" w:rsidRPr="005C5F64" w14:paraId="66748026" w14:textId="77777777" w:rsidTr="005A2372">
        <w:tc>
          <w:tcPr>
            <w:tcW w:w="2261" w:type="dxa"/>
          </w:tcPr>
          <w:p w14:paraId="33E47F6D" w14:textId="47161F75" w:rsidR="009B0EA9" w:rsidRPr="005C5F64" w:rsidRDefault="009B0EA9">
            <w:pPr>
              <w:rPr>
                <w:b/>
              </w:rPr>
            </w:pPr>
            <w:r w:rsidRPr="005C5F64">
              <w:rPr>
                <w:b/>
              </w:rPr>
              <w:t>Begrepp</w:t>
            </w:r>
          </w:p>
        </w:tc>
        <w:tc>
          <w:tcPr>
            <w:tcW w:w="5644" w:type="dxa"/>
          </w:tcPr>
          <w:p w14:paraId="5FF9494B" w14:textId="77777777" w:rsidR="009B0EA9" w:rsidRPr="005C5F64" w:rsidRDefault="009B0EA9">
            <w:pPr>
              <w:rPr>
                <w:b/>
              </w:rPr>
            </w:pPr>
            <w:r w:rsidRPr="005C5F64">
              <w:rPr>
                <w:b/>
              </w:rPr>
              <w:t>Beskrivning</w:t>
            </w:r>
          </w:p>
        </w:tc>
        <w:tc>
          <w:tcPr>
            <w:tcW w:w="6407" w:type="dxa"/>
          </w:tcPr>
          <w:p w14:paraId="797DB422" w14:textId="77777777" w:rsidR="009B0EA9" w:rsidRPr="005C5F64" w:rsidRDefault="009B0EA9">
            <w:pPr>
              <w:rPr>
                <w:b/>
              </w:rPr>
            </w:pPr>
            <w:r w:rsidRPr="005C5F64">
              <w:rPr>
                <w:b/>
              </w:rPr>
              <w:t>Bild/exempel</w:t>
            </w:r>
          </w:p>
        </w:tc>
      </w:tr>
      <w:tr w:rsidR="009B0EA9" w:rsidRPr="00BA06AB" w14:paraId="46F36385" w14:textId="77777777" w:rsidTr="005A2372">
        <w:tc>
          <w:tcPr>
            <w:tcW w:w="2261" w:type="dxa"/>
          </w:tcPr>
          <w:p w14:paraId="1E651F21" w14:textId="77777777" w:rsidR="009B0EA9" w:rsidRDefault="009B0EA9" w:rsidP="00CE0D47">
            <w:r>
              <w:t>Sannolikhet</w:t>
            </w:r>
          </w:p>
        </w:tc>
        <w:tc>
          <w:tcPr>
            <w:tcW w:w="5644" w:type="dxa"/>
          </w:tcPr>
          <w:p w14:paraId="2867E8FE" w14:textId="48B3731F" w:rsidR="009B0EA9" w:rsidRDefault="00C24194" w:rsidP="00036D39">
            <w:r>
              <w:t xml:space="preserve">En sannolikhet </w:t>
            </w:r>
            <w:r w:rsidR="009B0EA9">
              <w:t>(</w:t>
            </w:r>
            <w:r w:rsidR="009B0EA9" w:rsidRPr="00036D39">
              <w:rPr>
                <w:i/>
              </w:rPr>
              <w:t>P</w:t>
            </w:r>
            <w:r w:rsidR="009B0EA9">
              <w:t>) berättar hur troligt det är att något inträffar. Alltså hur stor chans eller risk det är.</w:t>
            </w:r>
          </w:p>
          <w:p w14:paraId="35620DFF" w14:textId="7A500A20" w:rsidR="009B0EA9" w:rsidRDefault="009B0EA9" w:rsidP="00036D39">
            <w:r>
              <w:t xml:space="preserve">Sannolikheten anges i bråk-, decimal- eller procentform. </w:t>
            </w:r>
          </w:p>
          <w:p w14:paraId="7F24708F" w14:textId="77777777" w:rsidR="004E2F68" w:rsidRDefault="009B0EA9" w:rsidP="009547D1">
            <w:pPr>
              <w:rPr>
                <w:noProof/>
              </w:rPr>
            </w:pPr>
            <w:r>
              <w:t xml:space="preserve">sannolikheten = </w:t>
            </w:r>
            <w:r w:rsidR="009547D1" w:rsidRPr="00DD14C4">
              <w:rPr>
                <w:noProof/>
                <w:position w:val="-26"/>
              </w:rPr>
              <w:object w:dxaOrig="2340" w:dyaOrig="620" w14:anchorId="56E1D69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18pt;height:30pt" o:ole="">
                  <v:imagedata r:id="rId5" o:title=""/>
                </v:shape>
                <o:OLEObject Type="Embed" ProgID="Equation.DSMT4" ShapeID="_x0000_i1025" DrawAspect="Content" ObjectID="_1729516451" r:id="rId6"/>
              </w:object>
            </w:r>
          </w:p>
          <w:p w14:paraId="0DBFD28C" w14:textId="65F4E5E5" w:rsidR="009547D1" w:rsidRDefault="009547D1" w:rsidP="009547D1"/>
        </w:tc>
        <w:tc>
          <w:tcPr>
            <w:tcW w:w="6407" w:type="dxa"/>
          </w:tcPr>
          <w:p w14:paraId="12FCEF59" w14:textId="275453AA" w:rsidR="009B0EA9" w:rsidRDefault="005A2372" w:rsidP="005A2372">
            <w:pPr>
              <w:ind w:left="2182"/>
            </w:pPr>
            <w:r>
              <w:rPr>
                <w:noProof/>
              </w:rPr>
              <w:drawing>
                <wp:anchor distT="0" distB="0" distL="114300" distR="114300" simplePos="0" relativeHeight="251662336" behindDoc="0" locked="0" layoutInCell="1" allowOverlap="1" wp14:anchorId="0427314D" wp14:editId="2530DCBE">
                  <wp:simplePos x="0" y="0"/>
                  <wp:positionH relativeFrom="column">
                    <wp:posOffset>19050</wp:posOffset>
                  </wp:positionH>
                  <wp:positionV relativeFrom="paragraph">
                    <wp:posOffset>55880</wp:posOffset>
                  </wp:positionV>
                  <wp:extent cx="1270800" cy="889200"/>
                  <wp:effectExtent l="0" t="0" r="5715" b="6350"/>
                  <wp:wrapNone/>
                  <wp:docPr id="9" name="Bildobjekt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800" cy="88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B0EA9">
              <w:t>Om man tar upp en av kulorna utan att titta är sannolikheten att kulan är röd 3 (gynnsamma utfall) av 4 (möjliga utfall).</w:t>
            </w:r>
          </w:p>
          <w:p w14:paraId="0C76DC70" w14:textId="77777777" w:rsidR="009B0EA9" w:rsidRPr="005800A5" w:rsidRDefault="009B0EA9" w:rsidP="005A2372">
            <w:pPr>
              <w:ind w:left="2182"/>
            </w:pPr>
            <w:r w:rsidRPr="0049110F">
              <w:rPr>
                <w:i/>
                <w:noProof/>
              </w:rPr>
              <w:t>P</w:t>
            </w:r>
            <w:r>
              <w:rPr>
                <w:noProof/>
              </w:rPr>
              <w:t xml:space="preserve">(röd): </w:t>
            </w:r>
            <w:r w:rsidR="000C162C" w:rsidRPr="000C162C">
              <w:rPr>
                <w:position w:val="-22"/>
              </w:rPr>
              <w:object w:dxaOrig="220" w:dyaOrig="580" w14:anchorId="3A82FAC9">
                <v:shape id="_x0000_i1026" type="#_x0000_t75" style="width:12pt;height:30pt" o:ole="">
                  <v:imagedata r:id="rId8" o:title=""/>
                </v:shape>
                <o:OLEObject Type="Embed" ProgID="Equation.DSMT4" ShapeID="_x0000_i1026" DrawAspect="Content" ObjectID="_1729516452" r:id="rId9"/>
              </w:object>
            </w:r>
            <w:r>
              <w:rPr>
                <w:noProof/>
              </w:rPr>
              <w:t xml:space="preserve"> = 0,75 = 75 %</w:t>
            </w:r>
          </w:p>
        </w:tc>
      </w:tr>
      <w:tr w:rsidR="009B0EA9" w14:paraId="6B412D1C" w14:textId="77777777" w:rsidTr="005A2372">
        <w:tc>
          <w:tcPr>
            <w:tcW w:w="2261" w:type="dxa"/>
          </w:tcPr>
          <w:p w14:paraId="023DACF4" w14:textId="77777777" w:rsidR="009B0EA9" w:rsidRDefault="009B0EA9">
            <w:r>
              <w:t>Slumpmässigt försök</w:t>
            </w:r>
          </w:p>
        </w:tc>
        <w:tc>
          <w:tcPr>
            <w:tcW w:w="5644" w:type="dxa"/>
          </w:tcPr>
          <w:p w14:paraId="1320B2A2" w14:textId="77777777" w:rsidR="009B0EA9" w:rsidRDefault="009B0EA9" w:rsidP="00B35BD9">
            <w:r>
              <w:t>Ett slumpmässigt försök är när det finns minst två möjliga utfall och det inte går att veta vilket som ska inträffa.</w:t>
            </w:r>
          </w:p>
        </w:tc>
        <w:tc>
          <w:tcPr>
            <w:tcW w:w="6407" w:type="dxa"/>
          </w:tcPr>
          <w:p w14:paraId="6871A7D9" w14:textId="6FBACB4C" w:rsidR="009B0EA9" w:rsidRDefault="009B0EA9" w:rsidP="00B35BD9">
            <w:r>
              <w:t xml:space="preserve">Exempel på </w:t>
            </w:r>
            <w:r w:rsidR="004E2F68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slumpmässiga försök </w:t>
            </w:r>
            <w:r>
              <w:t>är att kasta en tärning, att ta en lott, att snurra på ett chokladhjul eller att dra ett kort ur en kortlek.</w:t>
            </w:r>
          </w:p>
        </w:tc>
      </w:tr>
      <w:tr w:rsidR="009B0EA9" w:rsidRPr="00665C8D" w14:paraId="3445BF8C" w14:textId="77777777" w:rsidTr="005A2372">
        <w:tc>
          <w:tcPr>
            <w:tcW w:w="2261" w:type="dxa"/>
          </w:tcPr>
          <w:p w14:paraId="3E6C7FFC" w14:textId="77777777" w:rsidR="009B0EA9" w:rsidRDefault="009B0EA9">
            <w:r>
              <w:t>Utfall</w:t>
            </w:r>
          </w:p>
        </w:tc>
        <w:tc>
          <w:tcPr>
            <w:tcW w:w="5644" w:type="dxa"/>
          </w:tcPr>
          <w:p w14:paraId="6376C747" w14:textId="77777777" w:rsidR="009B0EA9" w:rsidRDefault="009B0EA9" w:rsidP="00FB49D3">
            <w:r>
              <w:t>Utfall är de möjliga resultaten vid ett slumpmässigt försök.</w:t>
            </w:r>
          </w:p>
        </w:tc>
        <w:tc>
          <w:tcPr>
            <w:tcW w:w="6407" w:type="dxa"/>
          </w:tcPr>
          <w:p w14:paraId="5EC7DBBD" w14:textId="303E17A8" w:rsidR="009B0EA9" w:rsidRPr="00FB49D3" w:rsidRDefault="009B0EA9" w:rsidP="002D627C">
            <w:pPr>
              <w:rPr>
                <w:i/>
                <w:color w:val="00B050"/>
              </w:rPr>
            </w:pPr>
            <w:r>
              <w:t xml:space="preserve">Vid kast med en tärning är de möjliga utfallen (resultaten) </w:t>
            </w:r>
            <w:r w:rsidR="00C24194">
              <w:t xml:space="preserve">sex </w:t>
            </w:r>
            <w:r>
              <w:t>stycken, nämligen 1:a, 2:a, 3:a, 4:a, 5:a och 6:a.</w:t>
            </w:r>
          </w:p>
        </w:tc>
      </w:tr>
      <w:tr w:rsidR="009B0EA9" w14:paraId="44773FFE" w14:textId="77777777" w:rsidTr="005A2372">
        <w:tc>
          <w:tcPr>
            <w:tcW w:w="2261" w:type="dxa"/>
          </w:tcPr>
          <w:p w14:paraId="72D2282F" w14:textId="77777777" w:rsidR="009B0EA9" w:rsidRDefault="009B0EA9">
            <w:r>
              <w:t>Variabel</w:t>
            </w:r>
          </w:p>
        </w:tc>
        <w:tc>
          <w:tcPr>
            <w:tcW w:w="5644" w:type="dxa"/>
          </w:tcPr>
          <w:p w14:paraId="21FA67C3" w14:textId="08146341" w:rsidR="009B0EA9" w:rsidRDefault="009B0EA9" w:rsidP="00F10309">
            <w:r>
              <w:t xml:space="preserve">En variabel är </w:t>
            </w:r>
            <w:r w:rsidR="00022368">
              <w:t>en symbol</w:t>
            </w:r>
            <w:r>
              <w:t xml:space="preserve"> i ett matematiskt uttryck som kan anta olika värden, alltså variera. Variabler skrivs ofta med bokstäver.</w:t>
            </w:r>
          </w:p>
          <w:p w14:paraId="035C9A79" w14:textId="292E5747" w:rsidR="00022368" w:rsidRDefault="00022368" w:rsidP="00F10309"/>
        </w:tc>
        <w:tc>
          <w:tcPr>
            <w:tcW w:w="6407" w:type="dxa"/>
          </w:tcPr>
          <w:p w14:paraId="129ED021" w14:textId="77777777" w:rsidR="009B0EA9" w:rsidRPr="00B23E9C" w:rsidRDefault="009B0EA9" w:rsidP="00F10309">
            <w:r w:rsidRPr="00B23E9C">
              <w:t>I uttrycket 2</w:t>
            </w:r>
            <w:r w:rsidRPr="00B23E9C">
              <w:rPr>
                <w:i/>
              </w:rPr>
              <w:t>a</w:t>
            </w:r>
            <w:r w:rsidRPr="00B23E9C">
              <w:t xml:space="preserve"> + 50 är </w:t>
            </w:r>
            <w:r w:rsidRPr="00B23E9C">
              <w:rPr>
                <w:i/>
              </w:rPr>
              <w:t>a</w:t>
            </w:r>
            <w:r w:rsidRPr="00B23E9C">
              <w:t xml:space="preserve"> en variabel.</w:t>
            </w:r>
          </w:p>
          <w:p w14:paraId="71A32FFE" w14:textId="77777777" w:rsidR="009B0EA9" w:rsidRPr="00B23E9C" w:rsidRDefault="009B0EA9" w:rsidP="00F10309">
            <w:r w:rsidRPr="00B23E9C">
              <w:t>I uttrycket 5</w:t>
            </w:r>
            <w:r w:rsidRPr="00B23E9C">
              <w:rPr>
                <w:i/>
              </w:rPr>
              <w:t>x</w:t>
            </w:r>
            <w:r w:rsidRPr="00B23E9C">
              <w:t xml:space="preserve"> + 10</w:t>
            </w:r>
            <w:r w:rsidRPr="00B23E9C">
              <w:rPr>
                <w:i/>
              </w:rPr>
              <w:t>y</w:t>
            </w:r>
            <w:r w:rsidRPr="00B23E9C">
              <w:t xml:space="preserve"> är både </w:t>
            </w:r>
            <w:r w:rsidRPr="00B23E9C">
              <w:rPr>
                <w:i/>
              </w:rPr>
              <w:t>x</w:t>
            </w:r>
            <w:r w:rsidRPr="00B23E9C">
              <w:t xml:space="preserve"> och </w:t>
            </w:r>
            <w:r w:rsidRPr="00B23E9C">
              <w:rPr>
                <w:i/>
              </w:rPr>
              <w:t>y</w:t>
            </w:r>
            <w:r w:rsidRPr="00B23E9C">
              <w:t xml:space="preserve"> variabler.</w:t>
            </w:r>
          </w:p>
          <w:p w14:paraId="5227305D" w14:textId="42A36ED9" w:rsidR="009B0EA9" w:rsidRDefault="009B0EA9" w:rsidP="005A2372">
            <w:r w:rsidRPr="00B23E9C">
              <w:t>I statistiska undersökningar brukar man kalla de resultat man vill undersöka för variabel</w:t>
            </w:r>
            <w:r w:rsidR="004E2F68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. Den kallas då ofta för </w:t>
            </w:r>
            <w:r w:rsidRPr="00B23E9C">
              <w:rPr>
                <w:i/>
              </w:rPr>
              <w:t>x</w:t>
            </w:r>
            <w:r w:rsidRPr="00B23E9C">
              <w:t>.</w:t>
            </w:r>
          </w:p>
        </w:tc>
      </w:tr>
      <w:tr w:rsidR="009B0EA9" w14:paraId="35413CB0" w14:textId="77777777" w:rsidTr="005A2372">
        <w:tc>
          <w:tcPr>
            <w:tcW w:w="2261" w:type="dxa"/>
          </w:tcPr>
          <w:p w14:paraId="2DDED5CE" w14:textId="77777777" w:rsidR="009B0EA9" w:rsidRDefault="009B0EA9" w:rsidP="004B4C96">
            <w:r>
              <w:t>Likformig sannolikhetsfördelning</w:t>
            </w:r>
          </w:p>
        </w:tc>
        <w:tc>
          <w:tcPr>
            <w:tcW w:w="5644" w:type="dxa"/>
          </w:tcPr>
          <w:p w14:paraId="58BD1434" w14:textId="591E6038" w:rsidR="009B0EA9" w:rsidRDefault="009B0EA9" w:rsidP="00154E4E">
            <w:r>
              <w:t>Likformig sannolikhetsfördelning kallas det när sannolikhet</w:t>
            </w:r>
            <w:r w:rsidR="00C24194">
              <w:t>en är lika stor</w:t>
            </w:r>
            <w:r>
              <w:t xml:space="preserve"> för varje utfall.</w:t>
            </w:r>
          </w:p>
        </w:tc>
        <w:tc>
          <w:tcPr>
            <w:tcW w:w="6407" w:type="dxa"/>
          </w:tcPr>
          <w:p w14:paraId="68BCFCF5" w14:textId="11306731" w:rsidR="009B0EA9" w:rsidRPr="00445C19" w:rsidRDefault="009B0EA9" w:rsidP="000C162C">
            <w:r>
              <w:t xml:space="preserve">En likformig sannolikhetsfördelning är </w:t>
            </w:r>
            <w:r w:rsidR="00022368">
              <w:t>till exempel</w:t>
            </w:r>
            <w:r>
              <w:t xml:space="preserve"> när man kastar en tärning. Sannolikheten för varje utfall är lika stor, nämligen </w:t>
            </w:r>
            <w:r w:rsidR="000C162C" w:rsidRPr="000C162C">
              <w:rPr>
                <w:position w:val="-22"/>
              </w:rPr>
              <w:object w:dxaOrig="220" w:dyaOrig="580" w14:anchorId="4DDBD14D">
                <v:shape id="_x0000_i1027" type="#_x0000_t75" style="width:12pt;height:30pt" o:ole="">
                  <v:imagedata r:id="rId10" o:title=""/>
                </v:shape>
                <o:OLEObject Type="Embed" ProgID="Equation.DSMT4" ShapeID="_x0000_i1027" DrawAspect="Content" ObjectID="_1729516453" r:id="rId11"/>
              </w:object>
            </w:r>
            <w:r>
              <w:rPr>
                <w:noProof/>
              </w:rPr>
              <w:t xml:space="preserve">. </w:t>
            </w:r>
          </w:p>
        </w:tc>
      </w:tr>
      <w:tr w:rsidR="009B0EA9" w14:paraId="20675C37" w14:textId="77777777" w:rsidTr="005A2372">
        <w:tc>
          <w:tcPr>
            <w:tcW w:w="2261" w:type="dxa"/>
          </w:tcPr>
          <w:p w14:paraId="22C2052E" w14:textId="77777777" w:rsidR="009B0EA9" w:rsidRDefault="009B0EA9">
            <w:r>
              <w:t>Olikformig sannolikhetsfördelning</w:t>
            </w:r>
          </w:p>
        </w:tc>
        <w:tc>
          <w:tcPr>
            <w:tcW w:w="5644" w:type="dxa"/>
          </w:tcPr>
          <w:p w14:paraId="084D7601" w14:textId="0BAE93D5" w:rsidR="009B0EA9" w:rsidRDefault="009B0EA9" w:rsidP="007F6D79">
            <w:r>
              <w:t>Olikformig sannolikhetsfördelning kallas det när sannolikhet</w:t>
            </w:r>
            <w:r w:rsidR="00C24194">
              <w:t>en är olika stor</w:t>
            </w:r>
            <w:r>
              <w:t xml:space="preserve"> för alla eller några utfall.</w:t>
            </w:r>
          </w:p>
        </w:tc>
        <w:tc>
          <w:tcPr>
            <w:tcW w:w="6407" w:type="dxa"/>
          </w:tcPr>
          <w:p w14:paraId="1EB4B1FF" w14:textId="39614993" w:rsidR="009B0EA9" w:rsidRDefault="004E2F68" w:rsidP="005A2372">
            <w:pPr>
              <w:ind w:left="2324"/>
            </w:pPr>
            <w:r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277BE143" wp14:editId="32FAA63B">
                  <wp:simplePos x="0" y="0"/>
                  <wp:positionH relativeFrom="column">
                    <wp:posOffset>22346</wp:posOffset>
                  </wp:positionH>
                  <wp:positionV relativeFrom="paragraph">
                    <wp:posOffset>59055</wp:posOffset>
                  </wp:positionV>
                  <wp:extent cx="1270800" cy="889200"/>
                  <wp:effectExtent l="0" t="0" r="5715" b="6350"/>
                  <wp:wrapNone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800" cy="88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707B5A">
              <w:t xml:space="preserve">Det är inte lika sannolikt att </w:t>
            </w:r>
            <w:r w:rsidR="00022368" w:rsidRPr="00707B5A">
              <w:t xml:space="preserve">slumpmässigt </w:t>
            </w:r>
            <w:r w:rsidRPr="00707B5A">
              <w:t xml:space="preserve">ta upp en gul kula som en röd kula. </w:t>
            </w:r>
            <w:r w:rsidR="009B0EA9">
              <w:t>Sannolikhete</w:t>
            </w:r>
            <w:r w:rsidR="007258F9">
              <w:t>r</w:t>
            </w:r>
            <w:r w:rsidR="009B0EA9">
              <w:t>n</w:t>
            </w:r>
            <w:r w:rsidR="007258F9">
              <w:t>a</w:t>
            </w:r>
            <w:r w:rsidR="009B0EA9">
              <w:t xml:space="preserve"> för utfallen är olika stor</w:t>
            </w:r>
            <w:r w:rsidR="007258F9">
              <w:t>a</w:t>
            </w:r>
            <w:r w:rsidR="00022368">
              <w:t>.</w:t>
            </w:r>
          </w:p>
          <w:p w14:paraId="43A40C41" w14:textId="681CBD72" w:rsidR="009B0EA9" w:rsidRDefault="009B0EA9" w:rsidP="005A2372">
            <w:pPr>
              <w:ind w:left="2324"/>
              <w:rPr>
                <w:noProof/>
              </w:rPr>
            </w:pPr>
            <w:r w:rsidRPr="0049110F">
              <w:rPr>
                <w:i/>
                <w:noProof/>
              </w:rPr>
              <w:t>P</w:t>
            </w:r>
            <w:r>
              <w:rPr>
                <w:noProof/>
              </w:rPr>
              <w:t xml:space="preserve">(röd) är </w:t>
            </w:r>
            <w:r w:rsidR="000C162C" w:rsidRPr="000C162C">
              <w:rPr>
                <w:position w:val="-22"/>
              </w:rPr>
              <w:object w:dxaOrig="220" w:dyaOrig="580" w14:anchorId="30EB0356">
                <v:shape id="_x0000_i1028" type="#_x0000_t75" style="width:12pt;height:30pt" o:ole="">
                  <v:imagedata r:id="rId12" o:title=""/>
                </v:shape>
                <o:OLEObject Type="Embed" ProgID="Equation.DSMT4" ShapeID="_x0000_i1028" DrawAspect="Content" ObjectID="_1729516454" r:id="rId13"/>
              </w:object>
            </w:r>
            <w:r>
              <w:rPr>
                <w:noProof/>
              </w:rPr>
              <w:t xml:space="preserve"> och </w:t>
            </w:r>
            <w:r w:rsidRPr="00D074AD">
              <w:rPr>
                <w:i/>
                <w:noProof/>
              </w:rPr>
              <w:t>P</w:t>
            </w:r>
            <w:r>
              <w:rPr>
                <w:noProof/>
              </w:rPr>
              <w:t xml:space="preserve"> (gul) är </w:t>
            </w:r>
            <w:r w:rsidR="000C162C" w:rsidRPr="000C162C">
              <w:rPr>
                <w:position w:val="-22"/>
              </w:rPr>
              <w:object w:dxaOrig="220" w:dyaOrig="580" w14:anchorId="42EBCA31">
                <v:shape id="_x0000_i1029" type="#_x0000_t75" style="width:12pt;height:30pt" o:ole="">
                  <v:imagedata r:id="rId14" o:title=""/>
                </v:shape>
                <o:OLEObject Type="Embed" ProgID="Equation.DSMT4" ShapeID="_x0000_i1029" DrawAspect="Content" ObjectID="_1729516455" r:id="rId15"/>
              </w:object>
            </w:r>
            <w:r>
              <w:rPr>
                <w:noProof/>
              </w:rPr>
              <w:t>.</w:t>
            </w:r>
          </w:p>
          <w:p w14:paraId="151D4EDE" w14:textId="5CA867D4" w:rsidR="004E2F68" w:rsidRPr="005800A5" w:rsidRDefault="004E2F68" w:rsidP="005A2372">
            <w:pPr>
              <w:ind w:left="2324"/>
            </w:pPr>
          </w:p>
        </w:tc>
      </w:tr>
    </w:tbl>
    <w:p w14:paraId="6323B8FF" w14:textId="36C19B4E" w:rsidR="005A2372" w:rsidRDefault="006D2B0E">
      <w:r>
        <w:rPr>
          <w:b/>
          <w:noProof/>
        </w:rPr>
        <w:drawing>
          <wp:anchor distT="0" distB="0" distL="114300" distR="114300" simplePos="0" relativeHeight="251678720" behindDoc="1" locked="0" layoutInCell="1" allowOverlap="1" wp14:anchorId="1D4FB999" wp14:editId="26BDE99F">
            <wp:simplePos x="0" y="0"/>
            <wp:positionH relativeFrom="column">
              <wp:posOffset>-890270</wp:posOffset>
            </wp:positionH>
            <wp:positionV relativeFrom="paragraph">
              <wp:posOffset>-5651500</wp:posOffset>
            </wp:positionV>
            <wp:extent cx="10639425" cy="7543800"/>
            <wp:effectExtent l="0" t="0" r="9525" b="0"/>
            <wp:wrapNone/>
            <wp:docPr id="2" name="Bildobjekt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2372">
        <w:br w:type="page"/>
      </w:r>
    </w:p>
    <w:tbl>
      <w:tblPr>
        <w:tblStyle w:val="Tabellrutnt"/>
        <w:tblW w:w="14312" w:type="dxa"/>
        <w:tblLook w:val="04A0" w:firstRow="1" w:lastRow="0" w:firstColumn="1" w:lastColumn="0" w:noHBand="0" w:noVBand="1"/>
      </w:tblPr>
      <w:tblGrid>
        <w:gridCol w:w="2261"/>
        <w:gridCol w:w="5644"/>
        <w:gridCol w:w="6407"/>
      </w:tblGrid>
      <w:tr w:rsidR="009B0EA9" w14:paraId="1F37EB1E" w14:textId="77777777" w:rsidTr="0013124B">
        <w:tc>
          <w:tcPr>
            <w:tcW w:w="2261" w:type="dxa"/>
          </w:tcPr>
          <w:p w14:paraId="38495AFC" w14:textId="723060E7" w:rsidR="009B0EA9" w:rsidRDefault="00672828">
            <w:r>
              <w:rPr>
                <w:b/>
                <w:noProof/>
              </w:rPr>
              <w:lastRenderedPageBreak/>
              <w:drawing>
                <wp:anchor distT="0" distB="0" distL="114300" distR="114300" simplePos="0" relativeHeight="251680768" behindDoc="1" locked="0" layoutInCell="1" allowOverlap="1" wp14:anchorId="45027641" wp14:editId="7213C80F">
                  <wp:simplePos x="0" y="0"/>
                  <wp:positionH relativeFrom="column">
                    <wp:posOffset>-968375</wp:posOffset>
                  </wp:positionH>
                  <wp:positionV relativeFrom="paragraph">
                    <wp:posOffset>-904875</wp:posOffset>
                  </wp:positionV>
                  <wp:extent cx="10639425" cy="7543800"/>
                  <wp:effectExtent l="0" t="0" r="9525" b="0"/>
                  <wp:wrapNone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39425" cy="7543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B0EA9">
              <w:t>Medelvärde</w:t>
            </w:r>
          </w:p>
        </w:tc>
        <w:tc>
          <w:tcPr>
            <w:tcW w:w="5644" w:type="dxa"/>
          </w:tcPr>
          <w:p w14:paraId="71344771" w14:textId="05A9ED15" w:rsidR="009B0EA9" w:rsidRDefault="009B0EA9" w:rsidP="004E2F68">
            <w:pPr>
              <w:autoSpaceDE w:val="0"/>
              <w:autoSpaceDN w:val="0"/>
              <w:adjustRightInd w:val="0"/>
            </w:pPr>
            <w:r>
              <w:t xml:space="preserve">Medelvärde, eller </w:t>
            </w:r>
            <w:r w:rsidRPr="004E2F68">
              <w:rPr>
                <w:iCs/>
              </w:rPr>
              <w:t>genomsnitt</w:t>
            </w:r>
            <w:r>
              <w:t xml:space="preserve">, är ett lägesmått. Medelvärdet är summan av </w:t>
            </w:r>
            <w:r w:rsidR="004E2F68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ett antal </w:t>
            </w:r>
            <w:r>
              <w:t>tal dividerat med antalet tal.</w:t>
            </w:r>
          </w:p>
        </w:tc>
        <w:tc>
          <w:tcPr>
            <w:tcW w:w="6407" w:type="dxa"/>
          </w:tcPr>
          <w:p w14:paraId="7DA5A857" w14:textId="12704071" w:rsidR="009B0EA9" w:rsidRDefault="009B0EA9" w:rsidP="00EE51EC">
            <w:r>
              <w:t xml:space="preserve">Om de 8 personerna i en teatergrupp är 16, 17, 21, 28, 30, 30, </w:t>
            </w:r>
            <w:r w:rsidR="00842C7A">
              <w:t xml:space="preserve">36 </w:t>
            </w:r>
            <w:r>
              <w:t xml:space="preserve">och </w:t>
            </w:r>
            <w:r w:rsidR="004E2F68">
              <w:br/>
            </w:r>
            <w:r>
              <w:t>3</w:t>
            </w:r>
            <w:r w:rsidR="00842C7A">
              <w:t>8</w:t>
            </w:r>
            <w:r>
              <w:t xml:space="preserve"> år, så är medelåldern:</w:t>
            </w:r>
          </w:p>
          <w:p w14:paraId="57382031" w14:textId="0B589896" w:rsidR="00022368" w:rsidRDefault="000C162C" w:rsidP="000C162C">
            <w:pPr>
              <w:rPr>
                <w:noProof/>
              </w:rPr>
            </w:pPr>
            <w:r w:rsidRPr="000C162C">
              <w:rPr>
                <w:position w:val="-22"/>
              </w:rPr>
              <w:object w:dxaOrig="3140" w:dyaOrig="580" w14:anchorId="44EDF8CB">
                <v:shape id="_x0000_i1030" type="#_x0000_t75" style="width:156pt;height:30pt" o:ole="">
                  <v:imagedata r:id="rId18" o:title=""/>
                </v:shape>
                <o:OLEObject Type="Embed" ProgID="Equation.DSMT4" ShapeID="_x0000_i1030" DrawAspect="Content" ObjectID="_1729516456" r:id="rId19"/>
              </w:object>
            </w:r>
            <w:r w:rsidR="009B0EA9">
              <w:rPr>
                <w:noProof/>
              </w:rPr>
              <w:t xml:space="preserve"> </w:t>
            </w:r>
            <w:r w:rsidR="00022368">
              <w:rPr>
                <w:noProof/>
              </w:rPr>
              <w:t xml:space="preserve">år </w:t>
            </w:r>
            <w:r w:rsidR="009B0EA9">
              <w:rPr>
                <w:noProof/>
              </w:rPr>
              <w:t>= 27 år</w:t>
            </w:r>
          </w:p>
        </w:tc>
      </w:tr>
      <w:tr w:rsidR="009B0EA9" w14:paraId="0B465607" w14:textId="77777777" w:rsidTr="0013124B">
        <w:tc>
          <w:tcPr>
            <w:tcW w:w="2261" w:type="dxa"/>
          </w:tcPr>
          <w:p w14:paraId="3F43A648" w14:textId="77777777" w:rsidR="009B0EA9" w:rsidRDefault="009B0EA9">
            <w:r>
              <w:t>Median</w:t>
            </w:r>
          </w:p>
        </w:tc>
        <w:tc>
          <w:tcPr>
            <w:tcW w:w="5644" w:type="dxa"/>
          </w:tcPr>
          <w:p w14:paraId="214EDD78" w14:textId="24110AEB" w:rsidR="009B0EA9" w:rsidRDefault="009B0EA9" w:rsidP="004E2F68">
            <w:pPr>
              <w:autoSpaceDE w:val="0"/>
              <w:autoSpaceDN w:val="0"/>
              <w:adjustRightInd w:val="0"/>
            </w:pPr>
            <w:r>
              <w:t xml:space="preserve">Medianen är ett lägesmått som berättar vilket det mittersta värdet är av </w:t>
            </w:r>
            <w:r w:rsidR="004E2F68">
              <w:rPr>
                <w:rFonts w:ascii="Segoe UI" w:hAnsi="Segoe UI" w:cs="Segoe UI"/>
                <w:color w:val="000000"/>
                <w:sz w:val="20"/>
                <w:szCs w:val="20"/>
              </w:rPr>
              <w:t xml:space="preserve">ett antal </w:t>
            </w:r>
            <w:r>
              <w:t xml:space="preserve">tal som står i storleksordning. Om det är ett jämnt antal tal så är medianen </w:t>
            </w:r>
            <w:r w:rsidR="00022368">
              <w:t xml:space="preserve">lika med </w:t>
            </w:r>
            <w:r>
              <w:t>medelvärdet av de två mittersta talen.</w:t>
            </w:r>
          </w:p>
        </w:tc>
        <w:tc>
          <w:tcPr>
            <w:tcW w:w="6407" w:type="dxa"/>
          </w:tcPr>
          <w:p w14:paraId="6992F8BE" w14:textId="214A3893" w:rsidR="009B0EA9" w:rsidRDefault="009B0EA9" w:rsidP="000B59A8">
            <w:r>
              <w:t>Om de 8 personerna i en teatergrupp är 16, 17, 21</w:t>
            </w:r>
            <w:r w:rsidRPr="000B59A8">
              <w:t xml:space="preserve">, </w:t>
            </w:r>
            <w:r w:rsidRPr="000B59A8">
              <w:rPr>
                <w:b/>
              </w:rPr>
              <w:t>28, 30</w:t>
            </w:r>
            <w:r w:rsidRPr="000B59A8">
              <w:t>,</w:t>
            </w:r>
            <w:r>
              <w:t xml:space="preserve"> 30, </w:t>
            </w:r>
            <w:r w:rsidR="004E566E">
              <w:t xml:space="preserve">36 </w:t>
            </w:r>
            <w:r>
              <w:t xml:space="preserve">och </w:t>
            </w:r>
            <w:r w:rsidR="004E2F68">
              <w:br/>
            </w:r>
            <w:r>
              <w:t>3</w:t>
            </w:r>
            <w:r w:rsidR="004E566E">
              <w:t>8</w:t>
            </w:r>
            <w:r>
              <w:t xml:space="preserve"> år, så är medianåldern:</w:t>
            </w:r>
          </w:p>
          <w:p w14:paraId="465D7B0C" w14:textId="01268CC3" w:rsidR="009B0EA9" w:rsidRDefault="000C162C" w:rsidP="000C162C">
            <w:r w:rsidRPr="000C162C">
              <w:rPr>
                <w:position w:val="-22"/>
              </w:rPr>
              <w:object w:dxaOrig="740" w:dyaOrig="580" w14:anchorId="786E6D3E">
                <v:shape id="_x0000_i1031" type="#_x0000_t75" style="width:36pt;height:30pt" o:ole="">
                  <v:imagedata r:id="rId20" o:title=""/>
                </v:shape>
                <o:OLEObject Type="Embed" ProgID="Equation.DSMT4" ShapeID="_x0000_i1031" DrawAspect="Content" ObjectID="_1729516457" r:id="rId21"/>
              </w:object>
            </w:r>
            <w:r w:rsidR="00022368">
              <w:t>år</w:t>
            </w:r>
            <w:r w:rsidR="009B0EA9">
              <w:rPr>
                <w:noProof/>
              </w:rPr>
              <w:t xml:space="preserve"> = 29 år</w:t>
            </w:r>
          </w:p>
        </w:tc>
      </w:tr>
      <w:tr w:rsidR="009B0EA9" w14:paraId="6C192930" w14:textId="77777777" w:rsidTr="0013124B">
        <w:tc>
          <w:tcPr>
            <w:tcW w:w="2261" w:type="dxa"/>
          </w:tcPr>
          <w:p w14:paraId="245EF5C7" w14:textId="77777777" w:rsidR="009B0EA9" w:rsidRDefault="009B0EA9">
            <w:r>
              <w:t>Typvärde</w:t>
            </w:r>
          </w:p>
        </w:tc>
        <w:tc>
          <w:tcPr>
            <w:tcW w:w="5644" w:type="dxa"/>
          </w:tcPr>
          <w:p w14:paraId="6A07A5B6" w14:textId="77777777" w:rsidR="009B0EA9" w:rsidRDefault="009B0EA9" w:rsidP="00772D77">
            <w:r>
              <w:t>Typvärdet är ett lägesmått som berättar vilket eller vilka värden som är vanligast.</w:t>
            </w:r>
          </w:p>
        </w:tc>
        <w:tc>
          <w:tcPr>
            <w:tcW w:w="6407" w:type="dxa"/>
          </w:tcPr>
          <w:p w14:paraId="426D2FD4" w14:textId="68F43FA3" w:rsidR="009B0EA9" w:rsidRDefault="009B0EA9" w:rsidP="00772D77">
            <w:r>
              <w:t xml:space="preserve">Om de 8 personerna i en teatergrupp är 16, 17, </w:t>
            </w:r>
            <w:r w:rsidRPr="00772D77">
              <w:t xml:space="preserve">21, 28, </w:t>
            </w:r>
            <w:r w:rsidRPr="00772D77">
              <w:rPr>
                <w:b/>
              </w:rPr>
              <w:t>30</w:t>
            </w:r>
            <w:r w:rsidRPr="00772D77">
              <w:t xml:space="preserve">, </w:t>
            </w:r>
            <w:r w:rsidRPr="00772D77">
              <w:rPr>
                <w:b/>
              </w:rPr>
              <w:t>30</w:t>
            </w:r>
            <w:r w:rsidRPr="00772D77">
              <w:t>, 35 och 36 år, så är</w:t>
            </w:r>
            <w:r>
              <w:t xml:space="preserve"> typvärdet</w:t>
            </w:r>
            <w:r w:rsidR="00C24194">
              <w:t xml:space="preserve"> 30 år</w:t>
            </w:r>
            <w:r w:rsidR="000202DA">
              <w:t>.</w:t>
            </w:r>
          </w:p>
          <w:p w14:paraId="71D0A364" w14:textId="0FDAD707" w:rsidR="009B0EA9" w:rsidRDefault="009B0EA9" w:rsidP="00772D77"/>
        </w:tc>
      </w:tr>
      <w:tr w:rsidR="009B0EA9" w14:paraId="20CD9733" w14:textId="77777777" w:rsidTr="0013124B">
        <w:tc>
          <w:tcPr>
            <w:tcW w:w="2261" w:type="dxa"/>
          </w:tcPr>
          <w:p w14:paraId="1C4E0C01" w14:textId="77777777" w:rsidR="009B0EA9" w:rsidRDefault="009B0EA9" w:rsidP="004B4C96">
            <w:r>
              <w:t>Frekvens</w:t>
            </w:r>
          </w:p>
        </w:tc>
        <w:tc>
          <w:tcPr>
            <w:tcW w:w="5644" w:type="dxa"/>
          </w:tcPr>
          <w:p w14:paraId="5CCADCC7" w14:textId="77777777" w:rsidR="009B0EA9" w:rsidRDefault="009B0EA9" w:rsidP="00A71262">
            <w:r>
              <w:t>Frekvensen berättar vilket antal gånger ett alternativ förekommer i ett statistiskt material.</w:t>
            </w:r>
          </w:p>
          <w:p w14:paraId="16DDB336" w14:textId="77777777" w:rsidR="0013124B" w:rsidRDefault="0013124B" w:rsidP="00A71262"/>
          <w:p w14:paraId="368E2DAB" w14:textId="77777777" w:rsidR="0013124B" w:rsidRDefault="0013124B" w:rsidP="00A71262"/>
          <w:p w14:paraId="0A8C609E" w14:textId="77777777" w:rsidR="0013124B" w:rsidRDefault="0013124B" w:rsidP="00A71262"/>
          <w:p w14:paraId="67EDAC5B" w14:textId="77777777" w:rsidR="0013124B" w:rsidRDefault="0013124B" w:rsidP="00A71262"/>
          <w:p w14:paraId="4BF5F160" w14:textId="77777777" w:rsidR="0013124B" w:rsidRDefault="0013124B" w:rsidP="00A71262"/>
          <w:p w14:paraId="0660B31F" w14:textId="77777777" w:rsidR="0013124B" w:rsidRDefault="0013124B" w:rsidP="00A71262"/>
          <w:p w14:paraId="792F35B0" w14:textId="3539D302" w:rsidR="0013124B" w:rsidRDefault="0013124B" w:rsidP="00A71262"/>
        </w:tc>
        <w:tc>
          <w:tcPr>
            <w:tcW w:w="6407" w:type="dxa"/>
          </w:tcPr>
          <w:p w14:paraId="232B8B0A" w14:textId="696E8141" w:rsidR="009B0EA9" w:rsidRDefault="009B0EA9" w:rsidP="00CC2D12">
            <w:pPr>
              <w:spacing w:after="60"/>
            </w:pPr>
            <w:r>
              <w:t>Om de 8 personerna i en teatergrupp är 16, 16, 22</w:t>
            </w:r>
            <w:r w:rsidRPr="00772D77">
              <w:t xml:space="preserve">, </w:t>
            </w:r>
            <w:r>
              <w:t>30</w:t>
            </w:r>
            <w:r w:rsidRPr="00772D77">
              <w:t>,</w:t>
            </w:r>
            <w:r w:rsidRPr="00A71262">
              <w:t xml:space="preserve"> 30, 30,</w:t>
            </w:r>
            <w:r>
              <w:t xml:space="preserve"> 33</w:t>
            </w:r>
            <w:r w:rsidRPr="00772D77">
              <w:t xml:space="preserve"> och 36 år, så är</w:t>
            </w:r>
            <w:r>
              <w:t xml:space="preserve"> frekvense</w:t>
            </w:r>
            <w:r w:rsidR="00022368">
              <w:t>rna</w:t>
            </w:r>
            <w:r w:rsidR="00697CF8">
              <w:t>:</w:t>
            </w:r>
          </w:p>
          <w:tbl>
            <w:tblPr>
              <w:tblStyle w:val="Tabellrutnt"/>
              <w:tblW w:w="0" w:type="auto"/>
              <w:tblLook w:val="04A0" w:firstRow="1" w:lastRow="0" w:firstColumn="1" w:lastColumn="0" w:noHBand="0" w:noVBand="1"/>
            </w:tblPr>
            <w:tblGrid>
              <w:gridCol w:w="1042"/>
              <w:gridCol w:w="1418"/>
            </w:tblGrid>
            <w:tr w:rsidR="0013124B" w:rsidRPr="0013124B" w14:paraId="22D88A9C" w14:textId="77777777" w:rsidTr="0013124B">
              <w:tc>
                <w:tcPr>
                  <w:tcW w:w="1042" w:type="dxa"/>
                </w:tcPr>
                <w:p w14:paraId="790B8FEF" w14:textId="2D313AB6" w:rsidR="0013124B" w:rsidRPr="0013124B" w:rsidRDefault="0013124B" w:rsidP="0013124B">
                  <w:pPr>
                    <w:jc w:val="center"/>
                  </w:pPr>
                  <w:r>
                    <w:t>Ålder</w:t>
                  </w:r>
                </w:p>
              </w:tc>
              <w:tc>
                <w:tcPr>
                  <w:tcW w:w="1418" w:type="dxa"/>
                </w:tcPr>
                <w:p w14:paraId="7BDB304A" w14:textId="54CBD45D" w:rsidR="0013124B" w:rsidRPr="0013124B" w:rsidRDefault="0013124B" w:rsidP="0013124B">
                  <w:pPr>
                    <w:jc w:val="center"/>
                  </w:pPr>
                  <w:r>
                    <w:t>Frekvens</w:t>
                  </w:r>
                </w:p>
              </w:tc>
            </w:tr>
            <w:tr w:rsidR="0013124B" w:rsidRPr="0013124B" w14:paraId="6D549C68" w14:textId="77777777" w:rsidTr="0013124B">
              <w:tc>
                <w:tcPr>
                  <w:tcW w:w="1042" w:type="dxa"/>
                </w:tcPr>
                <w:p w14:paraId="684A42BC" w14:textId="77777777" w:rsidR="0013124B" w:rsidRPr="0013124B" w:rsidRDefault="0013124B" w:rsidP="0013124B">
                  <w:pPr>
                    <w:jc w:val="center"/>
                  </w:pPr>
                  <w:r w:rsidRPr="0013124B">
                    <w:t>16</w:t>
                  </w:r>
                </w:p>
              </w:tc>
              <w:tc>
                <w:tcPr>
                  <w:tcW w:w="1418" w:type="dxa"/>
                </w:tcPr>
                <w:p w14:paraId="04A29C58" w14:textId="77777777" w:rsidR="0013124B" w:rsidRPr="0013124B" w:rsidRDefault="0013124B" w:rsidP="0013124B">
                  <w:pPr>
                    <w:jc w:val="center"/>
                  </w:pPr>
                  <w:r w:rsidRPr="0013124B">
                    <w:t>2</w:t>
                  </w:r>
                </w:p>
              </w:tc>
            </w:tr>
            <w:tr w:rsidR="0013124B" w:rsidRPr="0013124B" w14:paraId="284C3D7F" w14:textId="77777777" w:rsidTr="0013124B">
              <w:tc>
                <w:tcPr>
                  <w:tcW w:w="1042" w:type="dxa"/>
                </w:tcPr>
                <w:p w14:paraId="620123B6" w14:textId="77777777" w:rsidR="0013124B" w:rsidRPr="0013124B" w:rsidRDefault="0013124B" w:rsidP="0013124B">
                  <w:pPr>
                    <w:jc w:val="center"/>
                  </w:pPr>
                  <w:r w:rsidRPr="0013124B">
                    <w:t>22</w:t>
                  </w:r>
                </w:p>
              </w:tc>
              <w:tc>
                <w:tcPr>
                  <w:tcW w:w="1418" w:type="dxa"/>
                </w:tcPr>
                <w:p w14:paraId="56702BC6" w14:textId="77777777" w:rsidR="0013124B" w:rsidRPr="0013124B" w:rsidRDefault="0013124B" w:rsidP="0013124B">
                  <w:pPr>
                    <w:jc w:val="center"/>
                  </w:pPr>
                  <w:r w:rsidRPr="0013124B">
                    <w:t>1</w:t>
                  </w:r>
                </w:p>
              </w:tc>
            </w:tr>
            <w:tr w:rsidR="0013124B" w:rsidRPr="0013124B" w14:paraId="27BF364D" w14:textId="77777777" w:rsidTr="0013124B">
              <w:tc>
                <w:tcPr>
                  <w:tcW w:w="1042" w:type="dxa"/>
                </w:tcPr>
                <w:p w14:paraId="0FE00090" w14:textId="77777777" w:rsidR="0013124B" w:rsidRPr="0013124B" w:rsidRDefault="0013124B" w:rsidP="0013124B">
                  <w:pPr>
                    <w:jc w:val="center"/>
                  </w:pPr>
                  <w:r w:rsidRPr="0013124B">
                    <w:t>30</w:t>
                  </w:r>
                </w:p>
              </w:tc>
              <w:tc>
                <w:tcPr>
                  <w:tcW w:w="1418" w:type="dxa"/>
                </w:tcPr>
                <w:p w14:paraId="67223E5C" w14:textId="77777777" w:rsidR="0013124B" w:rsidRPr="0013124B" w:rsidRDefault="0013124B" w:rsidP="0013124B">
                  <w:pPr>
                    <w:jc w:val="center"/>
                  </w:pPr>
                  <w:r w:rsidRPr="0013124B">
                    <w:t>3</w:t>
                  </w:r>
                </w:p>
              </w:tc>
            </w:tr>
            <w:tr w:rsidR="0013124B" w:rsidRPr="0013124B" w14:paraId="1034357A" w14:textId="77777777" w:rsidTr="0013124B">
              <w:tc>
                <w:tcPr>
                  <w:tcW w:w="1042" w:type="dxa"/>
                </w:tcPr>
                <w:p w14:paraId="6D92EA82" w14:textId="77777777" w:rsidR="0013124B" w:rsidRPr="0013124B" w:rsidRDefault="0013124B" w:rsidP="0013124B">
                  <w:pPr>
                    <w:jc w:val="center"/>
                  </w:pPr>
                  <w:r w:rsidRPr="0013124B">
                    <w:t>33</w:t>
                  </w:r>
                </w:p>
              </w:tc>
              <w:tc>
                <w:tcPr>
                  <w:tcW w:w="1418" w:type="dxa"/>
                </w:tcPr>
                <w:p w14:paraId="593CE544" w14:textId="77777777" w:rsidR="0013124B" w:rsidRPr="0013124B" w:rsidRDefault="0013124B" w:rsidP="0013124B">
                  <w:pPr>
                    <w:jc w:val="center"/>
                  </w:pPr>
                  <w:r w:rsidRPr="0013124B">
                    <w:t>1</w:t>
                  </w:r>
                </w:p>
              </w:tc>
            </w:tr>
            <w:tr w:rsidR="0013124B" w14:paraId="04E9B34B" w14:textId="77777777" w:rsidTr="0013124B">
              <w:tc>
                <w:tcPr>
                  <w:tcW w:w="1042" w:type="dxa"/>
                </w:tcPr>
                <w:p w14:paraId="3DF43FA5" w14:textId="77777777" w:rsidR="0013124B" w:rsidRPr="0013124B" w:rsidRDefault="0013124B" w:rsidP="0013124B">
                  <w:pPr>
                    <w:jc w:val="center"/>
                  </w:pPr>
                  <w:r w:rsidRPr="0013124B">
                    <w:t>36</w:t>
                  </w:r>
                </w:p>
              </w:tc>
              <w:tc>
                <w:tcPr>
                  <w:tcW w:w="1418" w:type="dxa"/>
                </w:tcPr>
                <w:p w14:paraId="02229CE5" w14:textId="77777777" w:rsidR="0013124B" w:rsidRDefault="0013124B" w:rsidP="0013124B">
                  <w:pPr>
                    <w:jc w:val="center"/>
                  </w:pPr>
                  <w:r w:rsidRPr="0013124B">
                    <w:t>1</w:t>
                  </w:r>
                </w:p>
              </w:tc>
            </w:tr>
          </w:tbl>
          <w:p w14:paraId="33B779EF" w14:textId="19CA181B" w:rsidR="009B0EA9" w:rsidRDefault="009B0EA9" w:rsidP="00A71262"/>
        </w:tc>
      </w:tr>
    </w:tbl>
    <w:p w14:paraId="49017A81" w14:textId="77777777" w:rsidR="00CC2D12" w:rsidRDefault="00CC2D12">
      <w:r>
        <w:br w:type="page"/>
      </w:r>
    </w:p>
    <w:tbl>
      <w:tblPr>
        <w:tblStyle w:val="Tabellrutnt"/>
        <w:tblW w:w="14312" w:type="dxa"/>
        <w:tblLook w:val="04A0" w:firstRow="1" w:lastRow="0" w:firstColumn="1" w:lastColumn="0" w:noHBand="0" w:noVBand="1"/>
      </w:tblPr>
      <w:tblGrid>
        <w:gridCol w:w="2261"/>
        <w:gridCol w:w="5644"/>
        <w:gridCol w:w="6407"/>
      </w:tblGrid>
      <w:tr w:rsidR="009B0EA9" w14:paraId="5CADB30E" w14:textId="77777777" w:rsidTr="0013124B">
        <w:tc>
          <w:tcPr>
            <w:tcW w:w="2261" w:type="dxa"/>
          </w:tcPr>
          <w:p w14:paraId="0A2E3D0C" w14:textId="3D8FFAB0" w:rsidR="009B0EA9" w:rsidRDefault="009B0EA9">
            <w:r>
              <w:lastRenderedPageBreak/>
              <w:t>Relativ frekvens</w:t>
            </w:r>
          </w:p>
        </w:tc>
        <w:tc>
          <w:tcPr>
            <w:tcW w:w="5644" w:type="dxa"/>
          </w:tcPr>
          <w:p w14:paraId="2A381E77" w14:textId="77777777" w:rsidR="009B0EA9" w:rsidRDefault="009B0EA9" w:rsidP="007018B7">
            <w:r>
              <w:t xml:space="preserve">Den relativa frekvensen berättar hur stor andel frekvensen för ett alternativ utgör av summan av alla frekvenser. Den relativa frekvensen </w:t>
            </w:r>
            <w:r w:rsidR="00672828">
              <w:rPr>
                <w:rFonts w:ascii="Segoe UI" w:hAnsi="Segoe UI" w:cs="Segoe UI"/>
                <w:color w:val="000000"/>
                <w:sz w:val="20"/>
                <w:szCs w:val="20"/>
              </w:rPr>
              <w:t>kan anges i bråk-, decimal- eller procentform</w:t>
            </w:r>
            <w:r>
              <w:t xml:space="preserve">. Summan av de relativa frekvenserna </w:t>
            </w:r>
            <w:r w:rsidR="00C24194">
              <w:t>är</w:t>
            </w:r>
            <w:r>
              <w:t xml:space="preserve"> 100 %.</w:t>
            </w:r>
          </w:p>
          <w:p w14:paraId="743A60B3" w14:textId="77777777" w:rsidR="00CC2D12" w:rsidRDefault="00CC2D12" w:rsidP="007018B7"/>
          <w:p w14:paraId="592517C1" w14:textId="77777777" w:rsidR="00CC2D12" w:rsidRDefault="00CC2D12" w:rsidP="007018B7"/>
          <w:p w14:paraId="35F53F78" w14:textId="77777777" w:rsidR="00CC2D12" w:rsidRDefault="00CC2D12" w:rsidP="007018B7"/>
          <w:p w14:paraId="74D864D3" w14:textId="77777777" w:rsidR="00CC2D12" w:rsidRDefault="00CC2D12" w:rsidP="007018B7"/>
          <w:p w14:paraId="335866EA" w14:textId="77777777" w:rsidR="00CC2D12" w:rsidRDefault="00CC2D12" w:rsidP="007018B7"/>
          <w:p w14:paraId="42CE739F" w14:textId="77777777" w:rsidR="00CC2D12" w:rsidRDefault="00CC2D12" w:rsidP="007018B7"/>
          <w:p w14:paraId="1418B5A6" w14:textId="77777777" w:rsidR="00CC2D12" w:rsidRDefault="00CC2D12" w:rsidP="007018B7"/>
          <w:p w14:paraId="1B8AAFC1" w14:textId="77777777" w:rsidR="00CC2D12" w:rsidRDefault="00CC2D12" w:rsidP="007018B7"/>
          <w:p w14:paraId="3BECB147" w14:textId="77777777" w:rsidR="00CC2D12" w:rsidRDefault="00CC2D12" w:rsidP="007018B7"/>
          <w:p w14:paraId="47B17231" w14:textId="77777777" w:rsidR="00CC2D12" w:rsidRDefault="00CC2D12" w:rsidP="007018B7"/>
          <w:p w14:paraId="2AE8ADB5" w14:textId="0259BCED" w:rsidR="00CC2D12" w:rsidRDefault="00CC2D12" w:rsidP="007018B7"/>
        </w:tc>
        <w:tc>
          <w:tcPr>
            <w:tcW w:w="6407" w:type="dxa"/>
          </w:tcPr>
          <w:p w14:paraId="3B5CC302" w14:textId="43F3BE46" w:rsidR="009B0EA9" w:rsidRDefault="009B0EA9" w:rsidP="00CC2D12">
            <w:pPr>
              <w:spacing w:after="60"/>
            </w:pPr>
            <w:r>
              <w:t>Om de 8 personerna i en teatergrupp är 16, 16, 22</w:t>
            </w:r>
            <w:r w:rsidRPr="00772D77">
              <w:t xml:space="preserve">, </w:t>
            </w:r>
            <w:r>
              <w:t>30</w:t>
            </w:r>
            <w:r w:rsidRPr="00772D77">
              <w:t>,</w:t>
            </w:r>
            <w:r w:rsidRPr="00A71262">
              <w:t xml:space="preserve"> 30, 30,</w:t>
            </w:r>
            <w:r>
              <w:t xml:space="preserve"> 33</w:t>
            </w:r>
            <w:r w:rsidRPr="00772D77">
              <w:t xml:space="preserve"> och 36 år, så är</w:t>
            </w:r>
            <w:r>
              <w:t xml:space="preserve"> de</w:t>
            </w:r>
            <w:r w:rsidR="00697CF8">
              <w:t xml:space="preserve"> </w:t>
            </w:r>
            <w:r>
              <w:t xml:space="preserve">relativa </w:t>
            </w:r>
            <w:r w:rsidR="00022368">
              <w:t>frekvenserna</w:t>
            </w:r>
            <w:r>
              <w:t>:</w:t>
            </w:r>
          </w:p>
          <w:tbl>
            <w:tblPr>
              <w:tblStyle w:val="Tabellrutnt"/>
              <w:tblW w:w="0" w:type="auto"/>
              <w:tblLook w:val="04A0" w:firstRow="1" w:lastRow="0" w:firstColumn="1" w:lastColumn="0" w:noHBand="0" w:noVBand="1"/>
            </w:tblPr>
            <w:tblGrid>
              <w:gridCol w:w="1042"/>
              <w:gridCol w:w="2268"/>
            </w:tblGrid>
            <w:tr w:rsidR="0013124B" w:rsidRPr="0013124B" w14:paraId="023F375C" w14:textId="77777777" w:rsidTr="00CC2D12">
              <w:tc>
                <w:tcPr>
                  <w:tcW w:w="1042" w:type="dxa"/>
                </w:tcPr>
                <w:p w14:paraId="2A2DDAF8" w14:textId="75AAF517" w:rsidR="0013124B" w:rsidRPr="0013124B" w:rsidRDefault="00CC2D12" w:rsidP="00CC2D12">
                  <w:pPr>
                    <w:jc w:val="center"/>
                  </w:pPr>
                  <w:r>
                    <w:t>Ålder</w:t>
                  </w:r>
                </w:p>
              </w:tc>
              <w:tc>
                <w:tcPr>
                  <w:tcW w:w="2268" w:type="dxa"/>
                </w:tcPr>
                <w:p w14:paraId="3C3617E3" w14:textId="6A6133D2" w:rsidR="0013124B" w:rsidRPr="0013124B" w:rsidRDefault="00CC2D12" w:rsidP="00CC2D12">
                  <w:pPr>
                    <w:jc w:val="center"/>
                  </w:pPr>
                  <w:r>
                    <w:t>Relativ frekvens</w:t>
                  </w:r>
                </w:p>
              </w:tc>
            </w:tr>
            <w:tr w:rsidR="0013124B" w:rsidRPr="0013124B" w14:paraId="53B83BDB" w14:textId="77777777" w:rsidTr="00CC2D12">
              <w:tc>
                <w:tcPr>
                  <w:tcW w:w="1042" w:type="dxa"/>
                </w:tcPr>
                <w:p w14:paraId="4E3B7A5F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16</w:t>
                  </w:r>
                </w:p>
              </w:tc>
              <w:tc>
                <w:tcPr>
                  <w:tcW w:w="2268" w:type="dxa"/>
                </w:tcPr>
                <w:p w14:paraId="5AD25FF6" w14:textId="31B731A9" w:rsidR="0013124B" w:rsidRPr="0013124B" w:rsidRDefault="00CC2D12" w:rsidP="00CC2D12">
                  <w:r>
                    <w:t xml:space="preserve">   </w:t>
                  </w:r>
                  <w:r w:rsidR="0013124B" w:rsidRPr="0013124B">
                    <w:rPr>
                      <w:position w:val="-22"/>
                    </w:rPr>
                    <w:object w:dxaOrig="220" w:dyaOrig="580" w14:anchorId="5339FA1F">
                      <v:shape id="_x0000_i1032" type="#_x0000_t75" style="width:12pt;height:30pt" o:ole="">
                        <v:imagedata r:id="rId22" o:title=""/>
                      </v:shape>
                      <o:OLEObject Type="Embed" ProgID="Equation.DSMT4" ShapeID="_x0000_i1032" DrawAspect="Content" ObjectID="_1729516458" r:id="rId23"/>
                    </w:object>
                  </w:r>
                  <w:r w:rsidR="0013124B" w:rsidRPr="0013124B">
                    <w:rPr>
                      <w:noProof/>
                    </w:rPr>
                    <w:t xml:space="preserve"> = 0,25 = 25 %</w:t>
                  </w:r>
                </w:p>
              </w:tc>
            </w:tr>
            <w:tr w:rsidR="0013124B" w:rsidRPr="0013124B" w14:paraId="247DAB19" w14:textId="77777777" w:rsidTr="00CC2D12">
              <w:tc>
                <w:tcPr>
                  <w:tcW w:w="1042" w:type="dxa"/>
                </w:tcPr>
                <w:p w14:paraId="5DDD1214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22</w:t>
                  </w:r>
                </w:p>
              </w:tc>
              <w:tc>
                <w:tcPr>
                  <w:tcW w:w="2268" w:type="dxa"/>
                </w:tcPr>
                <w:p w14:paraId="050B7B16" w14:textId="65130FDD" w:rsidR="0013124B" w:rsidRPr="0013124B" w:rsidRDefault="0013124B" w:rsidP="00CC2D12">
                  <w:pPr>
                    <w:jc w:val="center"/>
                  </w:pPr>
                  <w:r w:rsidRPr="0013124B">
                    <w:rPr>
                      <w:position w:val="-22"/>
                    </w:rPr>
                    <w:object w:dxaOrig="220" w:dyaOrig="580" w14:anchorId="723D5704">
                      <v:shape id="_x0000_i1033" type="#_x0000_t75" style="width:12pt;height:30pt" o:ole="">
                        <v:imagedata r:id="rId24" o:title=""/>
                      </v:shape>
                      <o:OLEObject Type="Embed" ProgID="Equation.DSMT4" ShapeID="_x0000_i1033" DrawAspect="Content" ObjectID="_1729516459" r:id="rId25"/>
                    </w:object>
                  </w:r>
                  <w:r w:rsidRPr="0013124B">
                    <w:rPr>
                      <w:noProof/>
                    </w:rPr>
                    <w:t xml:space="preserve"> = 0,125 = 12,5 %</w:t>
                  </w:r>
                </w:p>
              </w:tc>
            </w:tr>
            <w:tr w:rsidR="0013124B" w:rsidRPr="0013124B" w14:paraId="156D4AD3" w14:textId="77777777" w:rsidTr="00CC2D12">
              <w:tc>
                <w:tcPr>
                  <w:tcW w:w="1042" w:type="dxa"/>
                </w:tcPr>
                <w:p w14:paraId="0419A917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30</w:t>
                  </w:r>
                </w:p>
              </w:tc>
              <w:tc>
                <w:tcPr>
                  <w:tcW w:w="2268" w:type="dxa"/>
                </w:tcPr>
                <w:p w14:paraId="67788403" w14:textId="2754855A" w:rsidR="0013124B" w:rsidRPr="0013124B" w:rsidRDefault="0013124B" w:rsidP="00CC2D12">
                  <w:pPr>
                    <w:jc w:val="center"/>
                  </w:pPr>
                  <w:r w:rsidRPr="0013124B">
                    <w:rPr>
                      <w:position w:val="-22"/>
                    </w:rPr>
                    <w:object w:dxaOrig="220" w:dyaOrig="580" w14:anchorId="364039E7">
                      <v:shape id="_x0000_i1034" type="#_x0000_t75" style="width:12pt;height:30pt" o:ole="">
                        <v:imagedata r:id="rId26" o:title=""/>
                      </v:shape>
                      <o:OLEObject Type="Embed" ProgID="Equation.DSMT4" ShapeID="_x0000_i1034" DrawAspect="Content" ObjectID="_1729516460" r:id="rId27"/>
                    </w:object>
                  </w:r>
                  <w:r w:rsidRPr="0013124B">
                    <w:rPr>
                      <w:noProof/>
                    </w:rPr>
                    <w:t xml:space="preserve"> = 0,375 = 37,5 %</w:t>
                  </w:r>
                </w:p>
              </w:tc>
            </w:tr>
            <w:tr w:rsidR="0013124B" w:rsidRPr="0013124B" w14:paraId="7B8CCB03" w14:textId="77777777" w:rsidTr="00CC2D12">
              <w:tc>
                <w:tcPr>
                  <w:tcW w:w="1042" w:type="dxa"/>
                </w:tcPr>
                <w:p w14:paraId="1CDC2B10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33</w:t>
                  </w:r>
                </w:p>
              </w:tc>
              <w:tc>
                <w:tcPr>
                  <w:tcW w:w="2268" w:type="dxa"/>
                </w:tcPr>
                <w:p w14:paraId="456CD74F" w14:textId="708C8F08" w:rsidR="0013124B" w:rsidRPr="0013124B" w:rsidRDefault="0013124B" w:rsidP="00CC2D12">
                  <w:pPr>
                    <w:jc w:val="center"/>
                  </w:pPr>
                  <w:r w:rsidRPr="0013124B">
                    <w:rPr>
                      <w:position w:val="-22"/>
                    </w:rPr>
                    <w:object w:dxaOrig="220" w:dyaOrig="580" w14:anchorId="58FA19B9">
                      <v:shape id="_x0000_i1035" type="#_x0000_t75" style="width:12pt;height:30pt" o:ole="">
                        <v:imagedata r:id="rId28" o:title=""/>
                      </v:shape>
                      <o:OLEObject Type="Embed" ProgID="Equation.DSMT4" ShapeID="_x0000_i1035" DrawAspect="Content" ObjectID="_1729516461" r:id="rId29"/>
                    </w:object>
                  </w:r>
                  <w:r w:rsidRPr="0013124B">
                    <w:rPr>
                      <w:noProof/>
                    </w:rPr>
                    <w:t xml:space="preserve"> = 0,125 = 12,5 %</w:t>
                  </w:r>
                </w:p>
              </w:tc>
            </w:tr>
            <w:tr w:rsidR="0013124B" w14:paraId="629BB3BF" w14:textId="77777777" w:rsidTr="00CC2D12">
              <w:tc>
                <w:tcPr>
                  <w:tcW w:w="1042" w:type="dxa"/>
                </w:tcPr>
                <w:p w14:paraId="63551FB5" w14:textId="77777777" w:rsidR="0013124B" w:rsidRPr="0013124B" w:rsidRDefault="0013124B" w:rsidP="00CC2D12">
                  <w:pPr>
                    <w:spacing w:before="120"/>
                    <w:jc w:val="center"/>
                  </w:pPr>
                  <w:r w:rsidRPr="0013124B">
                    <w:t>36</w:t>
                  </w:r>
                </w:p>
              </w:tc>
              <w:tc>
                <w:tcPr>
                  <w:tcW w:w="2268" w:type="dxa"/>
                </w:tcPr>
                <w:p w14:paraId="53AE5911" w14:textId="5B580EBB" w:rsidR="0013124B" w:rsidRDefault="0013124B" w:rsidP="00CC2D12">
                  <w:pPr>
                    <w:jc w:val="center"/>
                  </w:pPr>
                  <w:r w:rsidRPr="0013124B">
                    <w:rPr>
                      <w:position w:val="-22"/>
                    </w:rPr>
                    <w:object w:dxaOrig="220" w:dyaOrig="580" w14:anchorId="0DB9C100">
                      <v:shape id="_x0000_i1036" type="#_x0000_t75" style="width:12pt;height:30pt" o:ole="">
                        <v:imagedata r:id="rId30" o:title=""/>
                      </v:shape>
                      <o:OLEObject Type="Embed" ProgID="Equation.DSMT4" ShapeID="_x0000_i1036" DrawAspect="Content" ObjectID="_1729516462" r:id="rId31"/>
                    </w:object>
                  </w:r>
                  <w:r w:rsidRPr="0013124B">
                    <w:rPr>
                      <w:noProof/>
                    </w:rPr>
                    <w:t xml:space="preserve"> = 0,125 = 12,5 %</w:t>
                  </w:r>
                </w:p>
              </w:tc>
            </w:tr>
          </w:tbl>
          <w:p w14:paraId="537578F2" w14:textId="4222FC68" w:rsidR="009B0EA9" w:rsidRDefault="009B0EA9" w:rsidP="000C162C"/>
        </w:tc>
      </w:tr>
      <w:tr w:rsidR="009B0EA9" w14:paraId="70480EFA" w14:textId="77777777" w:rsidTr="0013124B">
        <w:tc>
          <w:tcPr>
            <w:tcW w:w="2261" w:type="dxa"/>
          </w:tcPr>
          <w:p w14:paraId="0EBB0372" w14:textId="00F37FE8" w:rsidR="009B0EA9" w:rsidRDefault="009B0EA9">
            <w:r>
              <w:t>Stolpdiagram</w:t>
            </w:r>
          </w:p>
        </w:tc>
        <w:tc>
          <w:tcPr>
            <w:tcW w:w="5644" w:type="dxa"/>
          </w:tcPr>
          <w:p w14:paraId="7C7E54C0" w14:textId="4461DF9E" w:rsidR="009B0EA9" w:rsidRDefault="009B0EA9" w:rsidP="00767BE2">
            <w:r>
              <w:t xml:space="preserve">Stolpdiagram används ofta för att visa frekvensen för olika alternativ när alternativen är tal.  </w:t>
            </w:r>
          </w:p>
          <w:p w14:paraId="0536E513" w14:textId="79CC977F" w:rsidR="005A2372" w:rsidRDefault="005A2372" w:rsidP="00767BE2"/>
          <w:p w14:paraId="38DCE0F1" w14:textId="77777777" w:rsidR="00672828" w:rsidRDefault="00672828" w:rsidP="00767BE2"/>
          <w:p w14:paraId="36699E4B" w14:textId="77777777" w:rsidR="005A2372" w:rsidRDefault="005A2372" w:rsidP="00767BE2"/>
          <w:p w14:paraId="44B532E4" w14:textId="77777777" w:rsidR="005A2372" w:rsidRDefault="005A2372" w:rsidP="00767BE2"/>
          <w:p w14:paraId="377FDA59" w14:textId="4FF3529D" w:rsidR="005A2372" w:rsidRDefault="005A2372" w:rsidP="00767BE2"/>
        </w:tc>
        <w:tc>
          <w:tcPr>
            <w:tcW w:w="6407" w:type="dxa"/>
          </w:tcPr>
          <w:p w14:paraId="3EE84912" w14:textId="645A0B79" w:rsidR="009B0EA9" w:rsidRDefault="005A2372" w:rsidP="00E70B3F">
            <w:r>
              <w:rPr>
                <w:noProof/>
              </w:rPr>
              <w:drawing>
                <wp:anchor distT="0" distB="0" distL="114300" distR="114300" simplePos="0" relativeHeight="251667456" behindDoc="0" locked="0" layoutInCell="1" allowOverlap="1" wp14:anchorId="6EBB97AB" wp14:editId="4630FEE3">
                  <wp:simplePos x="0" y="0"/>
                  <wp:positionH relativeFrom="column">
                    <wp:posOffset>57150</wp:posOffset>
                  </wp:positionH>
                  <wp:positionV relativeFrom="paragraph">
                    <wp:posOffset>19685</wp:posOffset>
                  </wp:positionV>
                  <wp:extent cx="1134000" cy="1076400"/>
                  <wp:effectExtent l="0" t="0" r="9525" b="0"/>
                  <wp:wrapNone/>
                  <wp:docPr id="12" name="Bildobjekt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Bildobjekt 12"/>
                          <pic:cNvPicPr/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4000" cy="10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B0EA9" w14:paraId="473A6DDD" w14:textId="77777777" w:rsidTr="0013124B">
        <w:tc>
          <w:tcPr>
            <w:tcW w:w="2261" w:type="dxa"/>
          </w:tcPr>
          <w:p w14:paraId="17738C0D" w14:textId="77777777" w:rsidR="009B0EA9" w:rsidRDefault="009B0EA9">
            <w:r>
              <w:t>Stapeldiagram</w:t>
            </w:r>
          </w:p>
        </w:tc>
        <w:tc>
          <w:tcPr>
            <w:tcW w:w="5644" w:type="dxa"/>
          </w:tcPr>
          <w:p w14:paraId="7DBEEED0" w14:textId="32A83430" w:rsidR="009B0EA9" w:rsidRDefault="009B0EA9" w:rsidP="00767BE2">
            <w:r>
              <w:t>Stapeldiagram används ofta för att visa frekvensen för olika alternativ när alternativen inte är tal, utan kategorier</w:t>
            </w:r>
            <w:r w:rsidR="002E3881">
              <w:t xml:space="preserve"> som till exe</w:t>
            </w:r>
            <w:r w:rsidR="00596064">
              <w:t>mpel bilmärken, floder och länder</w:t>
            </w:r>
            <w:r>
              <w:t xml:space="preserve">.  </w:t>
            </w:r>
          </w:p>
          <w:p w14:paraId="4AE351C6" w14:textId="77777777" w:rsidR="005A2372" w:rsidRDefault="005A2372" w:rsidP="00767BE2"/>
          <w:p w14:paraId="614DC1E8" w14:textId="68F1D810" w:rsidR="005A2372" w:rsidRDefault="005A2372" w:rsidP="00767BE2"/>
          <w:p w14:paraId="20FAD7A6" w14:textId="77777777" w:rsidR="00672828" w:rsidRDefault="00672828" w:rsidP="00767BE2"/>
          <w:p w14:paraId="5D5AB7E4" w14:textId="77777777" w:rsidR="005A2372" w:rsidRDefault="005A2372" w:rsidP="00767BE2"/>
          <w:p w14:paraId="542B8325" w14:textId="77777777" w:rsidR="00BC7393" w:rsidRDefault="00BC7393" w:rsidP="00767BE2"/>
          <w:p w14:paraId="46D092AF" w14:textId="7F14D5CB" w:rsidR="005A2372" w:rsidRDefault="005A2372" w:rsidP="00767BE2"/>
        </w:tc>
        <w:tc>
          <w:tcPr>
            <w:tcW w:w="6407" w:type="dxa"/>
          </w:tcPr>
          <w:p w14:paraId="4A9813BF" w14:textId="19CF1AF3" w:rsidR="009B0EA9" w:rsidRDefault="005A2372" w:rsidP="00E70B3F">
            <w:r>
              <w:rPr>
                <w:noProof/>
              </w:rPr>
              <w:drawing>
                <wp:anchor distT="0" distB="0" distL="114300" distR="114300" simplePos="0" relativeHeight="251668480" behindDoc="0" locked="0" layoutInCell="1" allowOverlap="1" wp14:anchorId="2722DF4D" wp14:editId="50659F63">
                  <wp:simplePos x="0" y="0"/>
                  <wp:positionH relativeFrom="column">
                    <wp:posOffset>142875</wp:posOffset>
                  </wp:positionH>
                  <wp:positionV relativeFrom="paragraph">
                    <wp:posOffset>52070</wp:posOffset>
                  </wp:positionV>
                  <wp:extent cx="1101600" cy="1134000"/>
                  <wp:effectExtent l="0" t="0" r="3810" b="9525"/>
                  <wp:wrapNone/>
                  <wp:docPr id="13" name="Bildobjekt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" name="Bildobjekt 13"/>
                          <pic:cNvPicPr/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600" cy="113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</w:tbl>
    <w:p w14:paraId="483582A9" w14:textId="57911165" w:rsidR="00CC2D12" w:rsidRDefault="00CC2D12">
      <w:r>
        <w:rPr>
          <w:b/>
          <w:noProof/>
        </w:rPr>
        <w:drawing>
          <wp:anchor distT="0" distB="0" distL="114300" distR="114300" simplePos="0" relativeHeight="251684864" behindDoc="1" locked="0" layoutInCell="1" allowOverlap="1" wp14:anchorId="23B116C5" wp14:editId="47D2D5E7">
            <wp:simplePos x="0" y="0"/>
            <wp:positionH relativeFrom="column">
              <wp:posOffset>-887095</wp:posOffset>
            </wp:positionH>
            <wp:positionV relativeFrom="paragraph">
              <wp:posOffset>-6221730</wp:posOffset>
            </wp:positionV>
            <wp:extent cx="10639425" cy="7543800"/>
            <wp:effectExtent l="0" t="0" r="9525" b="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br w:type="page"/>
      </w:r>
    </w:p>
    <w:tbl>
      <w:tblPr>
        <w:tblStyle w:val="Tabellrutnt"/>
        <w:tblW w:w="14312" w:type="dxa"/>
        <w:tblLook w:val="04A0" w:firstRow="1" w:lastRow="0" w:firstColumn="1" w:lastColumn="0" w:noHBand="0" w:noVBand="1"/>
      </w:tblPr>
      <w:tblGrid>
        <w:gridCol w:w="2261"/>
        <w:gridCol w:w="5644"/>
        <w:gridCol w:w="6407"/>
      </w:tblGrid>
      <w:tr w:rsidR="009B0EA9" w14:paraId="0E4D5136" w14:textId="77777777" w:rsidTr="0013124B">
        <w:tc>
          <w:tcPr>
            <w:tcW w:w="2261" w:type="dxa"/>
          </w:tcPr>
          <w:p w14:paraId="27958B35" w14:textId="7D768E14" w:rsidR="009B0EA9" w:rsidRDefault="009B0EA9">
            <w:r>
              <w:lastRenderedPageBreak/>
              <w:t>Linjediagram</w:t>
            </w:r>
          </w:p>
        </w:tc>
        <w:tc>
          <w:tcPr>
            <w:tcW w:w="5644" w:type="dxa"/>
          </w:tcPr>
          <w:p w14:paraId="5624E8BC" w14:textId="522FBC1E" w:rsidR="009B0EA9" w:rsidRDefault="009B0EA9" w:rsidP="00767BE2">
            <w:r>
              <w:t>Linjediagram används ofta när man vill visa hur något har förändrats över en viss tidsperiod.</w:t>
            </w:r>
          </w:p>
          <w:p w14:paraId="08FFF353" w14:textId="77777777" w:rsidR="005A2372" w:rsidRDefault="005A2372" w:rsidP="00767BE2"/>
          <w:p w14:paraId="0148C603" w14:textId="0C50A950" w:rsidR="005A2372" w:rsidRDefault="005A2372" w:rsidP="00767BE2"/>
          <w:p w14:paraId="0D7C1072" w14:textId="77777777" w:rsidR="00672828" w:rsidRDefault="00672828" w:rsidP="00767BE2"/>
          <w:p w14:paraId="2F0A3484" w14:textId="5E266049" w:rsidR="005A2372" w:rsidRDefault="005A2372" w:rsidP="00767BE2"/>
        </w:tc>
        <w:tc>
          <w:tcPr>
            <w:tcW w:w="6407" w:type="dxa"/>
          </w:tcPr>
          <w:p w14:paraId="358D71A3" w14:textId="3701EDFD" w:rsidR="009B0EA9" w:rsidRDefault="005A2372" w:rsidP="00E70B3F"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1C8415AF" wp14:editId="63D9433F">
                  <wp:simplePos x="0" y="0"/>
                  <wp:positionH relativeFrom="column">
                    <wp:posOffset>57150</wp:posOffset>
                  </wp:positionH>
                  <wp:positionV relativeFrom="paragraph">
                    <wp:posOffset>8255</wp:posOffset>
                  </wp:positionV>
                  <wp:extent cx="1620000" cy="961200"/>
                  <wp:effectExtent l="0" t="0" r="0" b="0"/>
                  <wp:wrapNone/>
                  <wp:docPr id="14" name="Bildobjekt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Bildobjekt 14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000" cy="96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B0EA9" w14:paraId="4727981B" w14:textId="77777777" w:rsidTr="0013124B">
        <w:tc>
          <w:tcPr>
            <w:tcW w:w="2261" w:type="dxa"/>
          </w:tcPr>
          <w:p w14:paraId="473133AC" w14:textId="77777777" w:rsidR="009B0EA9" w:rsidRDefault="009B0EA9">
            <w:r>
              <w:t>Cirkeldiagram</w:t>
            </w:r>
          </w:p>
        </w:tc>
        <w:tc>
          <w:tcPr>
            <w:tcW w:w="5644" w:type="dxa"/>
          </w:tcPr>
          <w:p w14:paraId="0B4A02BC" w14:textId="6B8FA999" w:rsidR="009B0EA9" w:rsidRDefault="009B0EA9" w:rsidP="00767BE2">
            <w:r>
              <w:t>Cirkeldiagram används ofta när man vill visa hur</w:t>
            </w:r>
            <w:r w:rsidR="00C24194">
              <w:t xml:space="preserve"> det hela delas upp i</w:t>
            </w:r>
            <w:r>
              <w:t xml:space="preserve"> olika alternativ</w:t>
            </w:r>
            <w:r w:rsidR="00C24194">
              <w:t>.</w:t>
            </w:r>
          </w:p>
          <w:p w14:paraId="158088E0" w14:textId="77777777" w:rsidR="005A2372" w:rsidRDefault="005A2372" w:rsidP="00767BE2"/>
          <w:p w14:paraId="3DFFB2AE" w14:textId="016A37AA" w:rsidR="005A2372" w:rsidRDefault="005A2372" w:rsidP="00767BE2"/>
          <w:p w14:paraId="62E62995" w14:textId="77777777" w:rsidR="00672828" w:rsidRDefault="00672828" w:rsidP="00767BE2"/>
          <w:p w14:paraId="5B11F9BA" w14:textId="77777777" w:rsidR="005A2372" w:rsidRDefault="005A2372" w:rsidP="00767BE2"/>
          <w:p w14:paraId="45982A05" w14:textId="20F04E7C" w:rsidR="005A2372" w:rsidRDefault="005A2372" w:rsidP="00767BE2"/>
        </w:tc>
        <w:tc>
          <w:tcPr>
            <w:tcW w:w="6407" w:type="dxa"/>
          </w:tcPr>
          <w:p w14:paraId="7990E82A" w14:textId="52743127" w:rsidR="009B0EA9" w:rsidRDefault="005A2372" w:rsidP="00E70B3F">
            <w:r>
              <w:rPr>
                <w:noProof/>
              </w:rPr>
              <w:drawing>
                <wp:anchor distT="0" distB="0" distL="114300" distR="114300" simplePos="0" relativeHeight="251670528" behindDoc="0" locked="0" layoutInCell="1" allowOverlap="1" wp14:anchorId="27A64AC3" wp14:editId="7ADA69B0">
                  <wp:simplePos x="0" y="0"/>
                  <wp:positionH relativeFrom="column">
                    <wp:posOffset>247650</wp:posOffset>
                  </wp:positionH>
                  <wp:positionV relativeFrom="paragraph">
                    <wp:posOffset>30480</wp:posOffset>
                  </wp:positionV>
                  <wp:extent cx="1065600" cy="1044000"/>
                  <wp:effectExtent l="0" t="0" r="1270" b="3810"/>
                  <wp:wrapNone/>
                  <wp:docPr id="15" name="Bildobjekt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Bildobjekt 15"/>
                          <pic:cNvPicPr/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5600" cy="1044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9B0EA9" w14:paraId="7BF8A530" w14:textId="77777777" w:rsidTr="005A2372">
        <w:tblPrEx>
          <w:tblCellMar>
            <w:top w:w="57" w:type="dxa"/>
            <w:bottom w:w="57" w:type="dxa"/>
          </w:tblCellMar>
        </w:tblPrEx>
        <w:tc>
          <w:tcPr>
            <w:tcW w:w="2261" w:type="dxa"/>
          </w:tcPr>
          <w:p w14:paraId="55031F98" w14:textId="273F478E" w:rsidR="009B0EA9" w:rsidRDefault="009B0EA9">
            <w:r>
              <w:t>Medelpunktsvinkel</w:t>
            </w:r>
          </w:p>
        </w:tc>
        <w:tc>
          <w:tcPr>
            <w:tcW w:w="5644" w:type="dxa"/>
          </w:tcPr>
          <w:p w14:paraId="37B66CE2" w14:textId="57DA7213" w:rsidR="009B0EA9" w:rsidRDefault="009B0EA9" w:rsidP="00E64463">
            <w:r>
              <w:t>Vinkeln mellan två radier i en cirkel, med vinkelspetsen i cirkelns medelpunkt.</w:t>
            </w:r>
          </w:p>
          <w:p w14:paraId="68D1A72A" w14:textId="212E55E0" w:rsidR="005A2372" w:rsidRDefault="005A2372" w:rsidP="00E64463"/>
          <w:p w14:paraId="76C61C9D" w14:textId="3EFB1362" w:rsidR="005A2372" w:rsidRDefault="005A2372" w:rsidP="00E64463"/>
          <w:p w14:paraId="5F89BF0B" w14:textId="5A631475" w:rsidR="005A2372" w:rsidRDefault="005A2372" w:rsidP="00E64463"/>
          <w:p w14:paraId="73DFF79C" w14:textId="5B3E0E40" w:rsidR="005A2372" w:rsidRDefault="005A2372" w:rsidP="00E64463"/>
        </w:tc>
        <w:tc>
          <w:tcPr>
            <w:tcW w:w="6407" w:type="dxa"/>
          </w:tcPr>
          <w:p w14:paraId="722B235D" w14:textId="60BBE352" w:rsidR="009B0EA9" w:rsidRPr="00E64463" w:rsidRDefault="005A2372" w:rsidP="005A2372">
            <w:pPr>
              <w:ind w:left="1899"/>
            </w:pPr>
            <w:r>
              <w:rPr>
                <w:noProof/>
              </w:rPr>
              <w:drawing>
                <wp:anchor distT="0" distB="0" distL="114300" distR="114300" simplePos="0" relativeHeight="251671552" behindDoc="0" locked="0" layoutInCell="1" allowOverlap="1" wp14:anchorId="739CB895" wp14:editId="7BEE2A9C">
                  <wp:simplePos x="0" y="0"/>
                  <wp:positionH relativeFrom="column">
                    <wp:posOffset>66675</wp:posOffset>
                  </wp:positionH>
                  <wp:positionV relativeFrom="paragraph">
                    <wp:posOffset>635</wp:posOffset>
                  </wp:positionV>
                  <wp:extent cx="921600" cy="936000"/>
                  <wp:effectExtent l="0" t="0" r="0" b="0"/>
                  <wp:wrapNone/>
                  <wp:docPr id="16" name="Bildobjekt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Bildobjekt 16"/>
                          <pic:cNvPicPr/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1600" cy="936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B0EA9" w:rsidRPr="00E64463">
              <w:t xml:space="preserve">Medelpunktsvinkeln till en fjärdedel av cirkeln är </w:t>
            </w:r>
            <w:r w:rsidR="000C162C" w:rsidRPr="000C162C">
              <w:rPr>
                <w:position w:val="-22"/>
              </w:rPr>
              <w:object w:dxaOrig="220" w:dyaOrig="580" w14:anchorId="5EE75E45">
                <v:shape id="_x0000_i1037" type="#_x0000_t75" style="width:12pt;height:30pt" o:ole="">
                  <v:imagedata r:id="rId37" o:title=""/>
                </v:shape>
                <o:OLEObject Type="Embed" ProgID="Equation.DSMT4" ShapeID="_x0000_i1037" DrawAspect="Content" ObjectID="_1729516463" r:id="rId38"/>
              </w:object>
            </w:r>
            <w:r w:rsidR="009B0EA9">
              <w:t xml:space="preserve"> av 360</w:t>
            </w:r>
            <w:r w:rsidR="009B0EA9">
              <w:rPr>
                <w:rFonts w:ascii="Tahoma" w:hAnsi="Tahoma" w:cs="Tahoma"/>
              </w:rPr>
              <w:t>°</w:t>
            </w:r>
            <w:r w:rsidR="009B0EA9">
              <w:t xml:space="preserve">, alltså </w:t>
            </w:r>
            <w:r w:rsidR="000C162C" w:rsidRPr="000C162C">
              <w:rPr>
                <w:position w:val="-22"/>
              </w:rPr>
              <w:object w:dxaOrig="520" w:dyaOrig="580" w14:anchorId="6D1858ED">
                <v:shape id="_x0000_i1038" type="#_x0000_t75" style="width:26pt;height:30pt" o:ole="">
                  <v:imagedata r:id="rId39" o:title=""/>
                </v:shape>
                <o:OLEObject Type="Embed" ProgID="Equation.DSMT4" ShapeID="_x0000_i1038" DrawAspect="Content" ObjectID="_1729516464" r:id="rId40"/>
              </w:object>
            </w:r>
            <w:r w:rsidR="009B0EA9">
              <w:t xml:space="preserve"> = 90</w:t>
            </w:r>
            <w:r w:rsidR="009B0EA9">
              <w:rPr>
                <w:rFonts w:ascii="Tahoma" w:hAnsi="Tahoma" w:cs="Tahoma"/>
              </w:rPr>
              <w:t>°</w:t>
            </w:r>
            <w:r w:rsidR="009B0EA9">
              <w:t>.</w:t>
            </w:r>
            <w:r w:rsidR="009B0EA9">
              <w:rPr>
                <w:noProof/>
              </w:rPr>
              <w:t xml:space="preserve"> </w:t>
            </w:r>
          </w:p>
        </w:tc>
      </w:tr>
    </w:tbl>
    <w:p w14:paraId="0CE60CC4" w14:textId="41A8CC65" w:rsidR="00593CB7" w:rsidRDefault="00CC2D12" w:rsidP="007E6C8A">
      <w:r>
        <w:rPr>
          <w:b/>
          <w:noProof/>
        </w:rPr>
        <w:drawing>
          <wp:anchor distT="0" distB="0" distL="114300" distR="114300" simplePos="0" relativeHeight="251682816" behindDoc="1" locked="0" layoutInCell="1" allowOverlap="1" wp14:anchorId="0CEC955E" wp14:editId="78024094">
            <wp:simplePos x="0" y="0"/>
            <wp:positionH relativeFrom="column">
              <wp:posOffset>-889000</wp:posOffset>
            </wp:positionH>
            <wp:positionV relativeFrom="paragraph">
              <wp:posOffset>-4231005</wp:posOffset>
            </wp:positionV>
            <wp:extent cx="10639425" cy="7543800"/>
            <wp:effectExtent l="0" t="0" r="9525" b="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Bildobjekt 2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39425" cy="7543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849641467">
    <w:abstractNumId w:val="3"/>
  </w:num>
  <w:num w:numId="2" w16cid:durableId="1336961956">
    <w:abstractNumId w:val="4"/>
  </w:num>
  <w:num w:numId="3" w16cid:durableId="66418249">
    <w:abstractNumId w:val="2"/>
  </w:num>
  <w:num w:numId="4" w16cid:durableId="246043205">
    <w:abstractNumId w:val="0"/>
  </w:num>
  <w:num w:numId="5" w16cid:durableId="52186427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60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02A1D"/>
    <w:rsid w:val="00011AA1"/>
    <w:rsid w:val="0001304B"/>
    <w:rsid w:val="000202DA"/>
    <w:rsid w:val="00020A2A"/>
    <w:rsid w:val="00021057"/>
    <w:rsid w:val="0002105F"/>
    <w:rsid w:val="00022368"/>
    <w:rsid w:val="00036D39"/>
    <w:rsid w:val="00040DAD"/>
    <w:rsid w:val="00041A13"/>
    <w:rsid w:val="00042B57"/>
    <w:rsid w:val="00072CFA"/>
    <w:rsid w:val="00074D89"/>
    <w:rsid w:val="000823A0"/>
    <w:rsid w:val="000A2B37"/>
    <w:rsid w:val="000B0B37"/>
    <w:rsid w:val="000B59A8"/>
    <w:rsid w:val="000C162C"/>
    <w:rsid w:val="000D4064"/>
    <w:rsid w:val="000F6F3A"/>
    <w:rsid w:val="00100476"/>
    <w:rsid w:val="00104049"/>
    <w:rsid w:val="001045A8"/>
    <w:rsid w:val="001152D2"/>
    <w:rsid w:val="001230F6"/>
    <w:rsid w:val="00123DC9"/>
    <w:rsid w:val="0013086A"/>
    <w:rsid w:val="0013124B"/>
    <w:rsid w:val="00133BC8"/>
    <w:rsid w:val="00154E4E"/>
    <w:rsid w:val="001661D9"/>
    <w:rsid w:val="00177E4F"/>
    <w:rsid w:val="00183C3E"/>
    <w:rsid w:val="0019617A"/>
    <w:rsid w:val="001B5E9C"/>
    <w:rsid w:val="001D0ECF"/>
    <w:rsid w:val="001D1581"/>
    <w:rsid w:val="001D54ED"/>
    <w:rsid w:val="001F1DF3"/>
    <w:rsid w:val="001F69EB"/>
    <w:rsid w:val="00206D72"/>
    <w:rsid w:val="0021484C"/>
    <w:rsid w:val="002149E7"/>
    <w:rsid w:val="00220D82"/>
    <w:rsid w:val="00235073"/>
    <w:rsid w:val="00235B5B"/>
    <w:rsid w:val="00244696"/>
    <w:rsid w:val="00265783"/>
    <w:rsid w:val="002809FF"/>
    <w:rsid w:val="00287D02"/>
    <w:rsid w:val="0029155C"/>
    <w:rsid w:val="00294134"/>
    <w:rsid w:val="002A20EF"/>
    <w:rsid w:val="002A5AE6"/>
    <w:rsid w:val="002B101A"/>
    <w:rsid w:val="002B4D90"/>
    <w:rsid w:val="002D141D"/>
    <w:rsid w:val="002D627C"/>
    <w:rsid w:val="002E09B9"/>
    <w:rsid w:val="002E3881"/>
    <w:rsid w:val="002F04D3"/>
    <w:rsid w:val="002F2754"/>
    <w:rsid w:val="0032712A"/>
    <w:rsid w:val="00331D3A"/>
    <w:rsid w:val="0033516D"/>
    <w:rsid w:val="00340039"/>
    <w:rsid w:val="00341518"/>
    <w:rsid w:val="00345FCB"/>
    <w:rsid w:val="00346C0D"/>
    <w:rsid w:val="003839DD"/>
    <w:rsid w:val="003B6D41"/>
    <w:rsid w:val="003C10B2"/>
    <w:rsid w:val="003C1426"/>
    <w:rsid w:val="003E7730"/>
    <w:rsid w:val="003F14A5"/>
    <w:rsid w:val="003F4E08"/>
    <w:rsid w:val="004140CF"/>
    <w:rsid w:val="004231DB"/>
    <w:rsid w:val="00445C19"/>
    <w:rsid w:val="00446572"/>
    <w:rsid w:val="00467FAB"/>
    <w:rsid w:val="004706B0"/>
    <w:rsid w:val="004807D9"/>
    <w:rsid w:val="0049110F"/>
    <w:rsid w:val="004B0588"/>
    <w:rsid w:val="004B0592"/>
    <w:rsid w:val="004B4C96"/>
    <w:rsid w:val="004D5DC4"/>
    <w:rsid w:val="004E2F68"/>
    <w:rsid w:val="004E566E"/>
    <w:rsid w:val="004F7DE2"/>
    <w:rsid w:val="005008F5"/>
    <w:rsid w:val="00502998"/>
    <w:rsid w:val="005134E6"/>
    <w:rsid w:val="00515F79"/>
    <w:rsid w:val="00520E81"/>
    <w:rsid w:val="00557F79"/>
    <w:rsid w:val="00563F44"/>
    <w:rsid w:val="005800A5"/>
    <w:rsid w:val="00582177"/>
    <w:rsid w:val="00586DE3"/>
    <w:rsid w:val="00593CB7"/>
    <w:rsid w:val="00594BFB"/>
    <w:rsid w:val="00596064"/>
    <w:rsid w:val="00597939"/>
    <w:rsid w:val="005A2372"/>
    <w:rsid w:val="005B0C0E"/>
    <w:rsid w:val="005B347C"/>
    <w:rsid w:val="005C0930"/>
    <w:rsid w:val="005C17B0"/>
    <w:rsid w:val="005C5F64"/>
    <w:rsid w:val="005E3988"/>
    <w:rsid w:val="005E56CB"/>
    <w:rsid w:val="005F3C56"/>
    <w:rsid w:val="00603ED1"/>
    <w:rsid w:val="00606C27"/>
    <w:rsid w:val="00641903"/>
    <w:rsid w:val="00657115"/>
    <w:rsid w:val="00663DE8"/>
    <w:rsid w:val="00665C8D"/>
    <w:rsid w:val="00672828"/>
    <w:rsid w:val="00673B98"/>
    <w:rsid w:val="00674CBD"/>
    <w:rsid w:val="00697CF8"/>
    <w:rsid w:val="006A5237"/>
    <w:rsid w:val="006A734B"/>
    <w:rsid w:val="006C0FAA"/>
    <w:rsid w:val="006D2B0E"/>
    <w:rsid w:val="006E6DF7"/>
    <w:rsid w:val="006F7B8B"/>
    <w:rsid w:val="00700F40"/>
    <w:rsid w:val="007018B7"/>
    <w:rsid w:val="00701F6E"/>
    <w:rsid w:val="00707B5A"/>
    <w:rsid w:val="007154B9"/>
    <w:rsid w:val="00716BB8"/>
    <w:rsid w:val="007258F9"/>
    <w:rsid w:val="00746E2F"/>
    <w:rsid w:val="0075456E"/>
    <w:rsid w:val="00763E83"/>
    <w:rsid w:val="00767BE2"/>
    <w:rsid w:val="00772D77"/>
    <w:rsid w:val="007777D8"/>
    <w:rsid w:val="00787C60"/>
    <w:rsid w:val="007B1D64"/>
    <w:rsid w:val="007B3AE9"/>
    <w:rsid w:val="007B752B"/>
    <w:rsid w:val="007D607B"/>
    <w:rsid w:val="007E01A4"/>
    <w:rsid w:val="007E042E"/>
    <w:rsid w:val="007E04E4"/>
    <w:rsid w:val="007E6C8A"/>
    <w:rsid w:val="007F6D79"/>
    <w:rsid w:val="007F7A5D"/>
    <w:rsid w:val="008056A0"/>
    <w:rsid w:val="00811E77"/>
    <w:rsid w:val="00813C42"/>
    <w:rsid w:val="00814D03"/>
    <w:rsid w:val="0082054E"/>
    <w:rsid w:val="00821990"/>
    <w:rsid w:val="00822A32"/>
    <w:rsid w:val="00822DB1"/>
    <w:rsid w:val="00842C7A"/>
    <w:rsid w:val="008800DD"/>
    <w:rsid w:val="008D4309"/>
    <w:rsid w:val="008D7F3A"/>
    <w:rsid w:val="009138C9"/>
    <w:rsid w:val="009271D6"/>
    <w:rsid w:val="0093256A"/>
    <w:rsid w:val="009426F6"/>
    <w:rsid w:val="00942B84"/>
    <w:rsid w:val="009547D1"/>
    <w:rsid w:val="00963112"/>
    <w:rsid w:val="0096347A"/>
    <w:rsid w:val="009A7D30"/>
    <w:rsid w:val="009B0EA9"/>
    <w:rsid w:val="009D39DF"/>
    <w:rsid w:val="009F6BCF"/>
    <w:rsid w:val="00A0415A"/>
    <w:rsid w:val="00A2200A"/>
    <w:rsid w:val="00A71262"/>
    <w:rsid w:val="00A81870"/>
    <w:rsid w:val="00A83E11"/>
    <w:rsid w:val="00A902A9"/>
    <w:rsid w:val="00AA2397"/>
    <w:rsid w:val="00AB7510"/>
    <w:rsid w:val="00AC237A"/>
    <w:rsid w:val="00AC2DFD"/>
    <w:rsid w:val="00AD3A30"/>
    <w:rsid w:val="00AD4C76"/>
    <w:rsid w:val="00AD7234"/>
    <w:rsid w:val="00AD7BBC"/>
    <w:rsid w:val="00AF74BA"/>
    <w:rsid w:val="00AF7ECD"/>
    <w:rsid w:val="00B00053"/>
    <w:rsid w:val="00B0064C"/>
    <w:rsid w:val="00B015D6"/>
    <w:rsid w:val="00B23E9C"/>
    <w:rsid w:val="00B310C0"/>
    <w:rsid w:val="00B35BD9"/>
    <w:rsid w:val="00B54923"/>
    <w:rsid w:val="00B66448"/>
    <w:rsid w:val="00B72028"/>
    <w:rsid w:val="00B73103"/>
    <w:rsid w:val="00B75FEE"/>
    <w:rsid w:val="00B81865"/>
    <w:rsid w:val="00BA06AB"/>
    <w:rsid w:val="00BA0A7F"/>
    <w:rsid w:val="00BC7393"/>
    <w:rsid w:val="00C03683"/>
    <w:rsid w:val="00C16305"/>
    <w:rsid w:val="00C20EED"/>
    <w:rsid w:val="00C23460"/>
    <w:rsid w:val="00C24194"/>
    <w:rsid w:val="00C36D0B"/>
    <w:rsid w:val="00C36ECD"/>
    <w:rsid w:val="00C444BD"/>
    <w:rsid w:val="00C56EF7"/>
    <w:rsid w:val="00C628EF"/>
    <w:rsid w:val="00C87B1F"/>
    <w:rsid w:val="00CC2D12"/>
    <w:rsid w:val="00CE0D47"/>
    <w:rsid w:val="00CF14CE"/>
    <w:rsid w:val="00CF2D5A"/>
    <w:rsid w:val="00CF39CB"/>
    <w:rsid w:val="00CF7694"/>
    <w:rsid w:val="00D074AD"/>
    <w:rsid w:val="00D20FB9"/>
    <w:rsid w:val="00D22E88"/>
    <w:rsid w:val="00D44E5F"/>
    <w:rsid w:val="00D500FF"/>
    <w:rsid w:val="00D7077B"/>
    <w:rsid w:val="00DA556E"/>
    <w:rsid w:val="00DA56EF"/>
    <w:rsid w:val="00DB1855"/>
    <w:rsid w:val="00DB6618"/>
    <w:rsid w:val="00DB66ED"/>
    <w:rsid w:val="00DD1225"/>
    <w:rsid w:val="00DE4B08"/>
    <w:rsid w:val="00E20980"/>
    <w:rsid w:val="00E60978"/>
    <w:rsid w:val="00E64463"/>
    <w:rsid w:val="00E650A7"/>
    <w:rsid w:val="00E70B3F"/>
    <w:rsid w:val="00E7582C"/>
    <w:rsid w:val="00E92F24"/>
    <w:rsid w:val="00E9475E"/>
    <w:rsid w:val="00E9675C"/>
    <w:rsid w:val="00EA00DB"/>
    <w:rsid w:val="00EC394B"/>
    <w:rsid w:val="00EC76A1"/>
    <w:rsid w:val="00ED341E"/>
    <w:rsid w:val="00EE51EC"/>
    <w:rsid w:val="00EF10D2"/>
    <w:rsid w:val="00F00506"/>
    <w:rsid w:val="00F10309"/>
    <w:rsid w:val="00F10DD9"/>
    <w:rsid w:val="00F15743"/>
    <w:rsid w:val="00F21CC3"/>
    <w:rsid w:val="00F2319C"/>
    <w:rsid w:val="00F252E7"/>
    <w:rsid w:val="00F352C0"/>
    <w:rsid w:val="00F45306"/>
    <w:rsid w:val="00F735D4"/>
    <w:rsid w:val="00F74E5E"/>
    <w:rsid w:val="00F93E90"/>
    <w:rsid w:val="00FA5B95"/>
    <w:rsid w:val="00FB49D3"/>
    <w:rsid w:val="00FB51AD"/>
    <w:rsid w:val="00FC0B70"/>
    <w:rsid w:val="00FE5C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F362906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650A7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022368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2.wmf"/><Relationship Id="rId21" Type="http://schemas.openxmlformats.org/officeDocument/2006/relationships/oleObject" Target="embeddings/oleObject7.bin"/><Relationship Id="rId34" Type="http://schemas.openxmlformats.org/officeDocument/2006/relationships/image" Target="media/image18.jpeg"/><Relationship Id="rId42" Type="http://schemas.openxmlformats.org/officeDocument/2006/relationships/theme" Target="theme/theme1.xml"/><Relationship Id="rId7" Type="http://schemas.openxmlformats.org/officeDocument/2006/relationships/image" Target="media/image2.jpeg"/><Relationship Id="rId2" Type="http://schemas.openxmlformats.org/officeDocument/2006/relationships/styles" Target="styles.xml"/><Relationship Id="rId16" Type="http://schemas.openxmlformats.org/officeDocument/2006/relationships/image" Target="media/image7.jpeg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jpeg"/><Relationship Id="rId37" Type="http://schemas.openxmlformats.org/officeDocument/2006/relationships/image" Target="media/image21.wmf"/><Relationship Id="rId40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20.jpeg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image" Target="media/image19.jpeg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image" Target="media/image8.jpeg"/><Relationship Id="rId25" Type="http://schemas.openxmlformats.org/officeDocument/2006/relationships/oleObject" Target="embeddings/oleObject9.bin"/><Relationship Id="rId33" Type="http://schemas.openxmlformats.org/officeDocument/2006/relationships/image" Target="media/image17.jpeg"/><Relationship Id="rId38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89</Words>
  <Characters>3657</Characters>
  <Application>Microsoft Office Word</Application>
  <DocSecurity>0</DocSecurity>
  <Lines>30</Lines>
  <Paragraphs>8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3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Sara Ramsfeldt</cp:lastModifiedBy>
  <cp:revision>4</cp:revision>
  <cp:lastPrinted>2022-11-04T07:34:00Z</cp:lastPrinted>
  <dcterms:created xsi:type="dcterms:W3CDTF">2022-11-09T15:18:00Z</dcterms:created>
  <dcterms:modified xsi:type="dcterms:W3CDTF">2022-11-09T15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